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8"/>
  </p:notesMasterIdLst>
  <p:sldIdLst>
    <p:sldId id="453" r:id="rId2"/>
    <p:sldId id="454" r:id="rId3"/>
    <p:sldId id="458" r:id="rId4"/>
    <p:sldId id="455" r:id="rId5"/>
    <p:sldId id="456" r:id="rId6"/>
    <p:sldId id="457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66CCFF"/>
    <a:srgbClr val="00DA63"/>
    <a:srgbClr val="00FA71"/>
    <a:srgbClr val="FF5050"/>
    <a:srgbClr val="FF0000"/>
    <a:srgbClr val="9933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4B8E298B-0671-41AF-BC98-8174A3C985DE}"/>
    <pc:docChg chg="delSld">
      <pc:chgData name="Cai Jun" userId="57e790d697ad4281" providerId="LiveId" clId="{4B8E298B-0671-41AF-BC98-8174A3C985DE}" dt="2020-06-29T00:39:03.248" v="34" actId="47"/>
      <pc:docMkLst>
        <pc:docMk/>
      </pc:docMkLst>
      <pc:sldChg chg="del">
        <pc:chgData name="Cai Jun" userId="57e790d697ad4281" providerId="LiveId" clId="{4B8E298B-0671-41AF-BC98-8174A3C985DE}" dt="2020-06-29T00:38:55.570" v="0" actId="47"/>
        <pc:sldMkLst>
          <pc:docMk/>
          <pc:sldMk cId="0" sldId="417"/>
        </pc:sldMkLst>
      </pc:sldChg>
      <pc:sldChg chg="del">
        <pc:chgData name="Cai Jun" userId="57e790d697ad4281" providerId="LiveId" clId="{4B8E298B-0671-41AF-BC98-8174A3C985DE}" dt="2020-06-29T00:38:55.695" v="1" actId="47"/>
        <pc:sldMkLst>
          <pc:docMk/>
          <pc:sldMk cId="0" sldId="418"/>
        </pc:sldMkLst>
      </pc:sldChg>
      <pc:sldChg chg="del">
        <pc:chgData name="Cai Jun" userId="57e790d697ad4281" providerId="LiveId" clId="{4B8E298B-0671-41AF-BC98-8174A3C985DE}" dt="2020-06-29T00:38:55.945" v="2" actId="47"/>
        <pc:sldMkLst>
          <pc:docMk/>
          <pc:sldMk cId="0" sldId="419"/>
        </pc:sldMkLst>
      </pc:sldChg>
      <pc:sldChg chg="del">
        <pc:chgData name="Cai Jun" userId="57e790d697ad4281" providerId="LiveId" clId="{4B8E298B-0671-41AF-BC98-8174A3C985DE}" dt="2020-06-29T00:38:56.055" v="3" actId="47"/>
        <pc:sldMkLst>
          <pc:docMk/>
          <pc:sldMk cId="0" sldId="420"/>
        </pc:sldMkLst>
      </pc:sldChg>
      <pc:sldChg chg="del">
        <pc:chgData name="Cai Jun" userId="57e790d697ad4281" providerId="LiveId" clId="{4B8E298B-0671-41AF-BC98-8174A3C985DE}" dt="2020-06-29T00:38:57.032" v="9" actId="47"/>
        <pc:sldMkLst>
          <pc:docMk/>
          <pc:sldMk cId="0" sldId="423"/>
        </pc:sldMkLst>
      </pc:sldChg>
      <pc:sldChg chg="del">
        <pc:chgData name="Cai Jun" userId="57e790d697ad4281" providerId="LiveId" clId="{4B8E298B-0671-41AF-BC98-8174A3C985DE}" dt="2020-06-29T00:38:57.209" v="10" actId="47"/>
        <pc:sldMkLst>
          <pc:docMk/>
          <pc:sldMk cId="0" sldId="424"/>
        </pc:sldMkLst>
      </pc:sldChg>
      <pc:sldChg chg="del">
        <pc:chgData name="Cai Jun" userId="57e790d697ad4281" providerId="LiveId" clId="{4B8E298B-0671-41AF-BC98-8174A3C985DE}" dt="2020-06-29T00:38:57.366" v="11" actId="47"/>
        <pc:sldMkLst>
          <pc:docMk/>
          <pc:sldMk cId="0" sldId="425"/>
        </pc:sldMkLst>
      </pc:sldChg>
      <pc:sldChg chg="del">
        <pc:chgData name="Cai Jun" userId="57e790d697ad4281" providerId="LiveId" clId="{4B8E298B-0671-41AF-BC98-8174A3C985DE}" dt="2020-06-29T00:38:57.543" v="12" actId="47"/>
        <pc:sldMkLst>
          <pc:docMk/>
          <pc:sldMk cId="0" sldId="426"/>
        </pc:sldMkLst>
      </pc:sldChg>
      <pc:sldChg chg="del">
        <pc:chgData name="Cai Jun" userId="57e790d697ad4281" providerId="LiveId" clId="{4B8E298B-0671-41AF-BC98-8174A3C985DE}" dt="2020-06-29T00:38:57.732" v="13" actId="47"/>
        <pc:sldMkLst>
          <pc:docMk/>
          <pc:sldMk cId="0" sldId="427"/>
        </pc:sldMkLst>
      </pc:sldChg>
      <pc:sldChg chg="del">
        <pc:chgData name="Cai Jun" userId="57e790d697ad4281" providerId="LiveId" clId="{4B8E298B-0671-41AF-BC98-8174A3C985DE}" dt="2020-06-29T00:38:57.888" v="14" actId="47"/>
        <pc:sldMkLst>
          <pc:docMk/>
          <pc:sldMk cId="0" sldId="428"/>
        </pc:sldMkLst>
      </pc:sldChg>
      <pc:sldChg chg="del">
        <pc:chgData name="Cai Jun" userId="57e790d697ad4281" providerId="LiveId" clId="{4B8E298B-0671-41AF-BC98-8174A3C985DE}" dt="2020-06-29T00:38:58.061" v="15" actId="47"/>
        <pc:sldMkLst>
          <pc:docMk/>
          <pc:sldMk cId="0" sldId="429"/>
        </pc:sldMkLst>
      </pc:sldChg>
      <pc:sldChg chg="del">
        <pc:chgData name="Cai Jun" userId="57e790d697ad4281" providerId="LiveId" clId="{4B8E298B-0671-41AF-BC98-8174A3C985DE}" dt="2020-06-29T00:38:58.250" v="16" actId="47"/>
        <pc:sldMkLst>
          <pc:docMk/>
          <pc:sldMk cId="0" sldId="430"/>
        </pc:sldMkLst>
      </pc:sldChg>
      <pc:sldChg chg="del">
        <pc:chgData name="Cai Jun" userId="57e790d697ad4281" providerId="LiveId" clId="{4B8E298B-0671-41AF-BC98-8174A3C985DE}" dt="2020-06-29T00:38:58.421" v="17" actId="47"/>
        <pc:sldMkLst>
          <pc:docMk/>
          <pc:sldMk cId="0" sldId="431"/>
        </pc:sldMkLst>
      </pc:sldChg>
      <pc:sldChg chg="del">
        <pc:chgData name="Cai Jun" userId="57e790d697ad4281" providerId="LiveId" clId="{4B8E298B-0671-41AF-BC98-8174A3C985DE}" dt="2020-06-29T00:38:58.866" v="18" actId="47"/>
        <pc:sldMkLst>
          <pc:docMk/>
          <pc:sldMk cId="0" sldId="432"/>
        </pc:sldMkLst>
      </pc:sldChg>
      <pc:sldChg chg="del">
        <pc:chgData name="Cai Jun" userId="57e790d697ad4281" providerId="LiveId" clId="{4B8E298B-0671-41AF-BC98-8174A3C985DE}" dt="2020-06-29T00:38:59.381" v="19" actId="47"/>
        <pc:sldMkLst>
          <pc:docMk/>
          <pc:sldMk cId="0" sldId="433"/>
        </pc:sldMkLst>
      </pc:sldChg>
      <pc:sldChg chg="del">
        <pc:chgData name="Cai Jun" userId="57e790d697ad4281" providerId="LiveId" clId="{4B8E298B-0671-41AF-BC98-8174A3C985DE}" dt="2020-06-29T00:38:59.663" v="20" actId="47"/>
        <pc:sldMkLst>
          <pc:docMk/>
          <pc:sldMk cId="0" sldId="434"/>
        </pc:sldMkLst>
      </pc:sldChg>
      <pc:sldChg chg="del">
        <pc:chgData name="Cai Jun" userId="57e790d697ad4281" providerId="LiveId" clId="{4B8E298B-0671-41AF-BC98-8174A3C985DE}" dt="2020-06-29T00:38:59.835" v="21" actId="47"/>
        <pc:sldMkLst>
          <pc:docMk/>
          <pc:sldMk cId="0" sldId="435"/>
        </pc:sldMkLst>
      </pc:sldChg>
      <pc:sldChg chg="del">
        <pc:chgData name="Cai Jun" userId="57e790d697ad4281" providerId="LiveId" clId="{4B8E298B-0671-41AF-BC98-8174A3C985DE}" dt="2020-06-29T00:39:00.022" v="22" actId="47"/>
        <pc:sldMkLst>
          <pc:docMk/>
          <pc:sldMk cId="0" sldId="436"/>
        </pc:sldMkLst>
      </pc:sldChg>
      <pc:sldChg chg="del">
        <pc:chgData name="Cai Jun" userId="57e790d697ad4281" providerId="LiveId" clId="{4B8E298B-0671-41AF-BC98-8174A3C985DE}" dt="2020-06-29T00:39:00.202" v="23" actId="47"/>
        <pc:sldMkLst>
          <pc:docMk/>
          <pc:sldMk cId="0" sldId="437"/>
        </pc:sldMkLst>
      </pc:sldChg>
      <pc:sldChg chg="del">
        <pc:chgData name="Cai Jun" userId="57e790d697ad4281" providerId="LiveId" clId="{4B8E298B-0671-41AF-BC98-8174A3C985DE}" dt="2020-06-29T00:39:00.342" v="24" actId="47"/>
        <pc:sldMkLst>
          <pc:docMk/>
          <pc:sldMk cId="0" sldId="438"/>
        </pc:sldMkLst>
      </pc:sldChg>
      <pc:sldChg chg="del">
        <pc:chgData name="Cai Jun" userId="57e790d697ad4281" providerId="LiveId" clId="{4B8E298B-0671-41AF-BC98-8174A3C985DE}" dt="2020-06-29T00:39:00.531" v="25" actId="47"/>
        <pc:sldMkLst>
          <pc:docMk/>
          <pc:sldMk cId="0" sldId="439"/>
        </pc:sldMkLst>
      </pc:sldChg>
      <pc:sldChg chg="del">
        <pc:chgData name="Cai Jun" userId="57e790d697ad4281" providerId="LiveId" clId="{4B8E298B-0671-41AF-BC98-8174A3C985DE}" dt="2020-06-29T00:39:00.703" v="26" actId="47"/>
        <pc:sldMkLst>
          <pc:docMk/>
          <pc:sldMk cId="0" sldId="440"/>
        </pc:sldMkLst>
      </pc:sldChg>
      <pc:sldChg chg="del">
        <pc:chgData name="Cai Jun" userId="57e790d697ad4281" providerId="LiveId" clId="{4B8E298B-0671-41AF-BC98-8174A3C985DE}" dt="2020-06-29T00:39:00.893" v="27" actId="47"/>
        <pc:sldMkLst>
          <pc:docMk/>
          <pc:sldMk cId="0" sldId="441"/>
        </pc:sldMkLst>
      </pc:sldChg>
      <pc:sldChg chg="del">
        <pc:chgData name="Cai Jun" userId="57e790d697ad4281" providerId="LiveId" clId="{4B8E298B-0671-41AF-BC98-8174A3C985DE}" dt="2020-06-29T00:39:01.034" v="28" actId="47"/>
        <pc:sldMkLst>
          <pc:docMk/>
          <pc:sldMk cId="0" sldId="442"/>
        </pc:sldMkLst>
      </pc:sldChg>
      <pc:sldChg chg="del">
        <pc:chgData name="Cai Jun" userId="57e790d697ad4281" providerId="LiveId" clId="{4B8E298B-0671-41AF-BC98-8174A3C985DE}" dt="2020-06-29T00:39:01.214" v="29" actId="47"/>
        <pc:sldMkLst>
          <pc:docMk/>
          <pc:sldMk cId="0" sldId="443"/>
        </pc:sldMkLst>
      </pc:sldChg>
      <pc:sldChg chg="del">
        <pc:chgData name="Cai Jun" userId="57e790d697ad4281" providerId="LiveId" clId="{4B8E298B-0671-41AF-BC98-8174A3C985DE}" dt="2020-06-29T00:39:01.386" v="30" actId="47"/>
        <pc:sldMkLst>
          <pc:docMk/>
          <pc:sldMk cId="0" sldId="444"/>
        </pc:sldMkLst>
      </pc:sldChg>
      <pc:sldChg chg="del">
        <pc:chgData name="Cai Jun" userId="57e790d697ad4281" providerId="LiveId" clId="{4B8E298B-0671-41AF-BC98-8174A3C985DE}" dt="2020-06-29T00:39:01.551" v="31" actId="47"/>
        <pc:sldMkLst>
          <pc:docMk/>
          <pc:sldMk cId="0" sldId="445"/>
        </pc:sldMkLst>
      </pc:sldChg>
      <pc:sldChg chg="del">
        <pc:chgData name="Cai Jun" userId="57e790d697ad4281" providerId="LiveId" clId="{4B8E298B-0671-41AF-BC98-8174A3C985DE}" dt="2020-06-29T00:39:01.738" v="32" actId="47"/>
        <pc:sldMkLst>
          <pc:docMk/>
          <pc:sldMk cId="0" sldId="446"/>
        </pc:sldMkLst>
      </pc:sldChg>
      <pc:sldChg chg="del">
        <pc:chgData name="Cai Jun" userId="57e790d697ad4281" providerId="LiveId" clId="{4B8E298B-0671-41AF-BC98-8174A3C985DE}" dt="2020-06-29T00:38:56.390" v="5" actId="47"/>
        <pc:sldMkLst>
          <pc:docMk/>
          <pc:sldMk cId="0" sldId="447"/>
        </pc:sldMkLst>
      </pc:sldChg>
      <pc:sldChg chg="del">
        <pc:chgData name="Cai Jun" userId="57e790d697ad4281" providerId="LiveId" clId="{4B8E298B-0671-41AF-BC98-8174A3C985DE}" dt="2020-06-29T00:38:56.547" v="6" actId="47"/>
        <pc:sldMkLst>
          <pc:docMk/>
          <pc:sldMk cId="0" sldId="448"/>
        </pc:sldMkLst>
      </pc:sldChg>
      <pc:sldChg chg="del">
        <pc:chgData name="Cai Jun" userId="57e790d697ad4281" providerId="LiveId" clId="{4B8E298B-0671-41AF-BC98-8174A3C985DE}" dt="2020-06-29T00:38:56.704" v="7" actId="47"/>
        <pc:sldMkLst>
          <pc:docMk/>
          <pc:sldMk cId="0" sldId="449"/>
        </pc:sldMkLst>
      </pc:sldChg>
      <pc:sldChg chg="del">
        <pc:chgData name="Cai Jun" userId="57e790d697ad4281" providerId="LiveId" clId="{4B8E298B-0671-41AF-BC98-8174A3C985DE}" dt="2020-06-29T00:38:56.876" v="8" actId="47"/>
        <pc:sldMkLst>
          <pc:docMk/>
          <pc:sldMk cId="0" sldId="450"/>
        </pc:sldMkLst>
      </pc:sldChg>
      <pc:sldChg chg="del">
        <pc:chgData name="Cai Jun" userId="57e790d697ad4281" providerId="LiveId" clId="{4B8E298B-0671-41AF-BC98-8174A3C985DE}" dt="2020-06-29T00:39:02.639" v="33" actId="47"/>
        <pc:sldMkLst>
          <pc:docMk/>
          <pc:sldMk cId="0" sldId="451"/>
        </pc:sldMkLst>
      </pc:sldChg>
      <pc:sldChg chg="del">
        <pc:chgData name="Cai Jun" userId="57e790d697ad4281" providerId="LiveId" clId="{4B8E298B-0671-41AF-BC98-8174A3C985DE}" dt="2020-06-29T00:39:03.248" v="34" actId="47"/>
        <pc:sldMkLst>
          <pc:docMk/>
          <pc:sldMk cId="0" sldId="452"/>
        </pc:sldMkLst>
      </pc:sldChg>
      <pc:sldChg chg="del">
        <pc:chgData name="Cai Jun" userId="57e790d697ad4281" providerId="LiveId" clId="{4B8E298B-0671-41AF-BC98-8174A3C985DE}" dt="2020-06-29T00:38:56.218" v="4" actId="47"/>
        <pc:sldMkLst>
          <pc:docMk/>
          <pc:sldMk cId="60833623" sldId="459"/>
        </pc:sldMkLst>
      </pc:sldChg>
    </pc:docChg>
  </pc:docChgLst>
  <pc:docChgLst>
    <pc:chgData name="CAI JUN" userId="08ce88e1165b00db" providerId="LiveId" clId="{3FC28CE6-A98A-42E2-8D1C-81E635816133}"/>
    <pc:docChg chg="undo custSel modSld">
      <pc:chgData name="CAI JUN" userId="08ce88e1165b00db" providerId="LiveId" clId="{3FC28CE6-A98A-42E2-8D1C-81E635816133}" dt="2020-07-20T07:57:08.782" v="152" actId="1037"/>
      <pc:docMkLst>
        <pc:docMk/>
      </pc:docMkLst>
      <pc:sldChg chg="modSp mod">
        <pc:chgData name="CAI JUN" userId="08ce88e1165b00db" providerId="LiveId" clId="{3FC28CE6-A98A-42E2-8D1C-81E635816133}" dt="2020-07-20T07:57:08.782" v="152" actId="1037"/>
        <pc:sldMkLst>
          <pc:docMk/>
          <pc:sldMk cId="0" sldId="455"/>
        </pc:sldMkLst>
        <pc:spChg chg="mod">
          <ac:chgData name="CAI JUN" userId="08ce88e1165b00db" providerId="LiveId" clId="{3FC28CE6-A98A-42E2-8D1C-81E635816133}" dt="2020-07-20T07:57:08.782" v="152" actId="1037"/>
          <ac:spMkLst>
            <pc:docMk/>
            <pc:sldMk cId="0" sldId="455"/>
            <ac:spMk id="2" creationId="{19756A29-7CE8-4B03-8127-AF5434671844}"/>
          </ac:spMkLst>
        </pc:spChg>
      </pc:sldChg>
      <pc:sldChg chg="delSp modSp mod modAnim">
        <pc:chgData name="CAI JUN" userId="08ce88e1165b00db" providerId="LiveId" clId="{3FC28CE6-A98A-42E2-8D1C-81E635816133}" dt="2020-07-20T07:56:42.345" v="145" actId="2711"/>
        <pc:sldMkLst>
          <pc:docMk/>
          <pc:sldMk cId="0" sldId="458"/>
        </pc:sldMkLst>
        <pc:spChg chg="mod">
          <ac:chgData name="CAI JUN" userId="08ce88e1165b00db" providerId="LiveId" clId="{3FC28CE6-A98A-42E2-8D1C-81E635816133}" dt="2020-07-20T07:55:02.564" v="94" actId="14100"/>
          <ac:spMkLst>
            <pc:docMk/>
            <pc:sldMk cId="0" sldId="458"/>
            <ac:spMk id="2" creationId="{00000000-0000-0000-0000-000000000000}"/>
          </ac:spMkLst>
        </pc:spChg>
        <pc:spChg chg="mod">
          <ac:chgData name="CAI JUN" userId="08ce88e1165b00db" providerId="LiveId" clId="{3FC28CE6-A98A-42E2-8D1C-81E635816133}" dt="2020-07-20T07:55:06.595" v="95" actId="14100"/>
          <ac:spMkLst>
            <pc:docMk/>
            <pc:sldMk cId="0" sldId="458"/>
            <ac:spMk id="4" creationId="{00000000-0000-0000-0000-000000000000}"/>
          </ac:spMkLst>
        </pc:spChg>
        <pc:spChg chg="mod">
          <ac:chgData name="CAI JUN" userId="08ce88e1165b00db" providerId="LiveId" clId="{3FC28CE6-A98A-42E2-8D1C-81E635816133}" dt="2020-07-20T07:56:42.345" v="145" actId="2711"/>
          <ac:spMkLst>
            <pc:docMk/>
            <pc:sldMk cId="0" sldId="458"/>
            <ac:spMk id="39943" creationId="{00000000-0000-0000-0000-000000000000}"/>
          </ac:spMkLst>
        </pc:spChg>
        <pc:grpChg chg="del mod">
          <ac:chgData name="CAI JUN" userId="08ce88e1165b00db" providerId="LiveId" clId="{3FC28CE6-A98A-42E2-8D1C-81E635816133}" dt="2020-07-20T07:54:45.689" v="90" actId="478"/>
          <ac:grpSpMkLst>
            <pc:docMk/>
            <pc:sldMk cId="0" sldId="458"/>
            <ac:grpSpMk id="11" creationId="{00000000-0000-0000-0000-000000000000}"/>
          </ac:grpSpMkLst>
        </pc:grpChg>
        <pc:cxnChg chg="del mod">
          <ac:chgData name="CAI JUN" userId="08ce88e1165b00db" providerId="LiveId" clId="{3FC28CE6-A98A-42E2-8D1C-81E635816133}" dt="2020-07-20T07:54:45.689" v="90" actId="478"/>
          <ac:cxnSpMkLst>
            <pc:docMk/>
            <pc:sldMk cId="0" sldId="458"/>
            <ac:cxnSpMk id="39944" creationId="{00000000-0000-0000-0000-000000000000}"/>
          </ac:cxnSpMkLst>
        </pc:cxnChg>
      </pc:sldChg>
    </pc:docChg>
  </pc:docChgLst>
  <pc:docChgLst>
    <pc:chgData name="Jun Cai" userId="57e790d697ad4281" providerId="LiveId" clId="{C5E5C3D7-63A4-4CA2-BF07-6B9BCE959341}"/>
    <pc:docChg chg="modSld">
      <pc:chgData name="Jun Cai" userId="57e790d697ad4281" providerId="LiveId" clId="{C5E5C3D7-63A4-4CA2-BF07-6B9BCE959341}" dt="2019-07-17T13:25:52.721" v="55"/>
      <pc:docMkLst>
        <pc:docMk/>
      </pc:docMkLst>
      <pc:sldChg chg="addSp modSp modAnim">
        <pc:chgData name="Jun Cai" userId="57e790d697ad4281" providerId="LiveId" clId="{C5E5C3D7-63A4-4CA2-BF07-6B9BCE959341}" dt="2019-07-17T13:25:52.721" v="55"/>
        <pc:sldMkLst>
          <pc:docMk/>
          <pc:sldMk cId="0" sldId="449"/>
        </pc:sldMkLst>
        <pc:spChg chg="mod">
          <ac:chgData name="Jun Cai" userId="57e790d697ad4281" providerId="LiveId" clId="{C5E5C3D7-63A4-4CA2-BF07-6B9BCE959341}" dt="2019-07-17T13:18:18.624" v="19" actId="1076"/>
          <ac:spMkLst>
            <pc:docMk/>
            <pc:sldMk cId="0" sldId="449"/>
            <ac:spMk id="9218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9.222" v="34" actId="1076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Jun Cai" userId="57e790d697ad4281" providerId="LiveId" clId="{C5E5C3D7-63A4-4CA2-BF07-6B9BCE959341}" dt="2019-07-17T13:19:29.703" v="31" actId="1076"/>
          <ac:spMkLst>
            <pc:docMk/>
            <pc:sldMk cId="0" sldId="449"/>
            <ac:spMk id="9220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6.394" v="33" actId="1076"/>
          <ac:spMkLst>
            <pc:docMk/>
            <pc:sldMk cId="0" sldId="449"/>
            <ac:spMk id="9237" creationId="{00000000-0000-0000-0000-000000000000}"/>
          </ac:spMkLst>
        </pc:spChg>
        <pc:grpChg chg="add 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Jun Cai" userId="57e790d697ad4281" providerId="LiveId" clId="{C5E5C3D7-63A4-4CA2-BF07-6B9BCE959341}" dt="2019-07-17T13:21:47.666" v="51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Jun Cai" userId="57e790d697ad4281" providerId="LiveId" clId="{C5E5C3D7-63A4-4CA2-BF07-6B9BCE959341}" dt="2019-07-17T13:19:46.597" v="46" actId="1035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13.374" v="18" actId="1076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Jun Cai" userId="57e790d697ad4281" providerId="LiveId" clId="{C5E5C3D7-63A4-4CA2-BF07-6B9BCE959341}" dt="2019-07-17T13:21:54.057" v="54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Jun Cai" userId="57e790d697ad4281" providerId="LiveId" clId="{C5E5C3D7-63A4-4CA2-BF07-6B9BCE959341}" dt="2019-07-17T13:21:42.182" v="4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Jun Cai" userId="57e790d697ad4281" providerId="LiveId" clId="{C5E5C3D7-63A4-4CA2-BF07-6B9BCE959341}" dt="2019-07-17T13:21:47.666" v="51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Jun Cai" userId="57e790d697ad4281" providerId="LiveId" clId="{C5E5C3D7-63A4-4CA2-BF07-6B9BCE959341}" dt="2019-07-17T13:19:33.597" v="32" actId="1076"/>
          <ac:graphicFrameMkLst>
            <pc:docMk/>
            <pc:sldMk cId="0" sldId="449"/>
            <ac:graphicFrameMk id="9236" creationId="{00000000-0000-0000-0000-000000000000}"/>
          </ac:graphicFrameMkLst>
        </pc:graphicFrameChg>
      </pc:sldChg>
    </pc:docChg>
  </pc:docChgLst>
  <pc:docChgLst>
    <pc:chgData name="Jun Cai" userId="57e790d697ad4281" providerId="LiveId" clId="{283BBC9A-11E3-48BA-BEAA-131C6190593C}"/>
    <pc:docChg chg="custSel modSld">
      <pc:chgData name="Jun Cai" userId="57e790d697ad4281" providerId="LiveId" clId="{283BBC9A-11E3-48BA-BEAA-131C6190593C}" dt="2019-08-05T13:23:37.683" v="140" actId="6549"/>
      <pc:docMkLst>
        <pc:docMk/>
      </pc:docMkLst>
      <pc:sldChg chg="addSp delSp modSp">
        <pc:chgData name="Jun Cai" userId="57e790d697ad4281" providerId="LiveId" clId="{283BBC9A-11E3-48BA-BEAA-131C6190593C}" dt="2019-08-05T13:21:27.718" v="138" actId="1035"/>
        <pc:sldMkLst>
          <pc:docMk/>
          <pc:sldMk cId="0" sldId="437"/>
        </pc:sldMkLst>
        <pc:spChg chg="mod">
          <ac:chgData name="Jun Cai" userId="57e790d697ad4281" providerId="LiveId" clId="{283BBC9A-11E3-48BA-BEAA-131C6190593C}" dt="2019-08-05T13:21:03.931" v="80" actId="6549"/>
          <ac:spMkLst>
            <pc:docMk/>
            <pc:sldMk cId="0" sldId="437"/>
            <ac:spMk id="25602" creationId="{00000000-0000-0000-0000-000000000000}"/>
          </ac:spMkLst>
        </pc:spChg>
        <pc:graphicFrameChg chg="add mod">
          <ac:chgData name="Jun Cai" userId="57e790d697ad4281" providerId="LiveId" clId="{283BBC9A-11E3-48BA-BEAA-131C6190593C}" dt="2019-08-05T13:21:27.718" v="138" actId="1035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del">
          <ac:chgData name="Jun Cai" userId="57e790d697ad4281" providerId="LiveId" clId="{283BBC9A-11E3-48BA-BEAA-131C6190593C}" dt="2019-08-05T13:21:20.571" v="81" actId="478"/>
          <ac:graphicFrameMkLst>
            <pc:docMk/>
            <pc:sldMk cId="0" sldId="437"/>
            <ac:graphicFrameMk id="25635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20:01.149" v="59"/>
        <pc:sldMkLst>
          <pc:docMk/>
          <pc:sldMk cId="0" sldId="438"/>
        </pc:sldMkLst>
        <pc:spChg chg="add">
          <ac:chgData name="Jun Cai" userId="57e790d697ad4281" providerId="LiveId" clId="{283BBC9A-11E3-48BA-BEAA-131C6190593C}" dt="2019-08-05T13:20:01.149" v="59"/>
          <ac:spMkLst>
            <pc:docMk/>
            <pc:sldMk cId="0" sldId="438"/>
            <ac:spMk id="19" creationId="{840AAF52-E635-48E6-9C54-0BFD1CBBFDF6}"/>
          </ac:spMkLst>
        </pc:spChg>
        <pc:spChg chg="del">
          <ac:chgData name="Jun Cai" userId="57e790d697ad4281" providerId="LiveId" clId="{283BBC9A-11E3-48BA-BEAA-131C6190593C}" dt="2019-08-05T13:20:00.696" v="58" actId="478"/>
          <ac:spMkLst>
            <pc:docMk/>
            <pc:sldMk cId="0" sldId="438"/>
            <ac:spMk id="26626" creationId="{00000000-0000-0000-0000-000000000000}"/>
          </ac:spMkLst>
        </pc:spChg>
        <pc:graphicFrameChg chg="mod">
          <ac:chgData name="Jun Cai" userId="57e790d697ad4281" providerId="LiveId" clId="{283BBC9A-11E3-48BA-BEAA-131C6190593C}" dt="2019-08-05T13:17:04.313" v="7"/>
          <ac:graphicFrameMkLst>
            <pc:docMk/>
            <pc:sldMk cId="0" sldId="438"/>
            <ac:graphicFrameMk id="26669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6.150" v="57"/>
        <pc:sldMkLst>
          <pc:docMk/>
          <pc:sldMk cId="0" sldId="439"/>
        </pc:sldMkLst>
        <pc:spChg chg="add">
          <ac:chgData name="Jun Cai" userId="57e790d697ad4281" providerId="LiveId" clId="{283BBC9A-11E3-48BA-BEAA-131C6190593C}" dt="2019-08-05T13:19:56.150" v="57"/>
          <ac:spMkLst>
            <pc:docMk/>
            <pc:sldMk cId="0" sldId="439"/>
            <ac:spMk id="23" creationId="{08D9A9B7-F7D7-4DEB-9822-3D5CEC129FAC}"/>
          </ac:spMkLst>
        </pc:spChg>
        <pc:spChg chg="del">
          <ac:chgData name="Jun Cai" userId="57e790d697ad4281" providerId="LiveId" clId="{283BBC9A-11E3-48BA-BEAA-131C6190593C}" dt="2019-08-05T13:19:55.572" v="56" actId="478"/>
          <ac:spMkLst>
            <pc:docMk/>
            <pc:sldMk cId="0" sldId="439"/>
            <ac:spMk id="2766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16.766" v="9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del">
          <ac:chgData name="Jun Cai" userId="57e790d697ad4281" providerId="LiveId" clId="{283BBC9A-11E3-48BA-BEAA-131C6190593C}" dt="2019-08-05T13:17:16.235" v="8" actId="478"/>
          <ac:graphicFrameMkLst>
            <pc:docMk/>
            <pc:sldMk cId="0" sldId="439"/>
            <ac:graphicFrameMk id="2769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0.369" v="55"/>
        <pc:sldMkLst>
          <pc:docMk/>
          <pc:sldMk cId="0" sldId="440"/>
        </pc:sldMkLst>
        <pc:spChg chg="add">
          <ac:chgData name="Jun Cai" userId="57e790d697ad4281" providerId="LiveId" clId="{283BBC9A-11E3-48BA-BEAA-131C6190593C}" dt="2019-08-05T13:19:50.369" v="55"/>
          <ac:spMkLst>
            <pc:docMk/>
            <pc:sldMk cId="0" sldId="440"/>
            <ac:spMk id="22" creationId="{2D66F2E0-94A6-4C70-ABC9-4F311AA8E739}"/>
          </ac:spMkLst>
        </pc:spChg>
        <pc:spChg chg="del">
          <ac:chgData name="Jun Cai" userId="57e790d697ad4281" providerId="LiveId" clId="{283BBC9A-11E3-48BA-BEAA-131C6190593C}" dt="2019-08-05T13:19:49.822" v="54" actId="478"/>
          <ac:spMkLst>
            <pc:docMk/>
            <pc:sldMk cId="0" sldId="440"/>
            <ac:spMk id="28689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1.641" v="11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del">
          <ac:chgData name="Jun Cai" userId="57e790d697ad4281" providerId="LiveId" clId="{283BBC9A-11E3-48BA-BEAA-131C6190593C}" dt="2019-08-05T13:17:21.172" v="10" actId="478"/>
          <ac:graphicFrameMkLst>
            <pc:docMk/>
            <pc:sldMk cId="0" sldId="440"/>
            <ac:graphicFrameMk id="28690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5.965" v="53"/>
        <pc:sldMkLst>
          <pc:docMk/>
          <pc:sldMk cId="0" sldId="441"/>
        </pc:sldMkLst>
        <pc:spChg chg="add">
          <ac:chgData name="Jun Cai" userId="57e790d697ad4281" providerId="LiveId" clId="{283BBC9A-11E3-48BA-BEAA-131C6190593C}" dt="2019-08-05T13:19:45.965" v="53"/>
          <ac:spMkLst>
            <pc:docMk/>
            <pc:sldMk cId="0" sldId="441"/>
            <ac:spMk id="22" creationId="{B517C5F0-B2F5-49B6-9758-76EFDAD88231}"/>
          </ac:spMkLst>
        </pc:spChg>
        <pc:spChg chg="del">
          <ac:chgData name="Jun Cai" userId="57e790d697ad4281" providerId="LiveId" clId="{283BBC9A-11E3-48BA-BEAA-131C6190593C}" dt="2019-08-05T13:19:45.517" v="52" actId="478"/>
          <ac:spMkLst>
            <pc:docMk/>
            <pc:sldMk cId="0" sldId="441"/>
            <ac:spMk id="29713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5.078" v="13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del">
          <ac:chgData name="Jun Cai" userId="57e790d697ad4281" providerId="LiveId" clId="{283BBC9A-11E3-48BA-BEAA-131C6190593C}" dt="2019-08-05T13:17:24.657" v="12" actId="478"/>
          <ac:graphicFrameMkLst>
            <pc:docMk/>
            <pc:sldMk cId="0" sldId="441"/>
            <ac:graphicFrameMk id="29714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1.470" v="51"/>
        <pc:sldMkLst>
          <pc:docMk/>
          <pc:sldMk cId="0" sldId="442"/>
        </pc:sldMkLst>
        <pc:spChg chg="add">
          <ac:chgData name="Jun Cai" userId="57e790d697ad4281" providerId="LiveId" clId="{283BBC9A-11E3-48BA-BEAA-131C6190593C}" dt="2019-08-05T13:19:41.470" v="51"/>
          <ac:spMkLst>
            <pc:docMk/>
            <pc:sldMk cId="0" sldId="442"/>
            <ac:spMk id="22" creationId="{7D505954-3BE1-473A-800B-B6C50B231FA7}"/>
          </ac:spMkLst>
        </pc:spChg>
        <pc:spChg chg="del">
          <ac:chgData name="Jun Cai" userId="57e790d697ad4281" providerId="LiveId" clId="{283BBC9A-11E3-48BA-BEAA-131C6190593C}" dt="2019-08-05T13:19:40.932" v="50" actId="478"/>
          <ac:spMkLst>
            <pc:docMk/>
            <pc:sldMk cId="0" sldId="442"/>
            <ac:spMk id="30737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2.907" v="15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del">
          <ac:chgData name="Jun Cai" userId="57e790d697ad4281" providerId="LiveId" clId="{283BBC9A-11E3-48BA-BEAA-131C6190593C}" dt="2019-08-05T13:17:32.360" v="14" actId="478"/>
          <ac:graphicFrameMkLst>
            <pc:docMk/>
            <pc:sldMk cId="0" sldId="442"/>
            <ac:graphicFrameMk id="3073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6.208" v="49"/>
        <pc:sldMkLst>
          <pc:docMk/>
          <pc:sldMk cId="0" sldId="443"/>
        </pc:sldMkLst>
        <pc:spChg chg="add">
          <ac:chgData name="Jun Cai" userId="57e790d697ad4281" providerId="LiveId" clId="{283BBC9A-11E3-48BA-BEAA-131C6190593C}" dt="2019-08-05T13:19:36.208" v="49"/>
          <ac:spMkLst>
            <pc:docMk/>
            <pc:sldMk cId="0" sldId="443"/>
            <ac:spMk id="22" creationId="{59F88780-4995-4544-A6DC-42CCE2132708}"/>
          </ac:spMkLst>
        </pc:spChg>
        <pc:spChg chg="del">
          <ac:chgData name="Jun Cai" userId="57e790d697ad4281" providerId="LiveId" clId="{283BBC9A-11E3-48BA-BEAA-131C6190593C}" dt="2019-08-05T13:19:35.631" v="48" actId="478"/>
          <ac:spMkLst>
            <pc:docMk/>
            <pc:sldMk cId="0" sldId="443"/>
            <ac:spMk id="31761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7.250" v="17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del">
          <ac:chgData name="Jun Cai" userId="57e790d697ad4281" providerId="LiveId" clId="{283BBC9A-11E3-48BA-BEAA-131C6190593C}" dt="2019-08-05T13:17:36.782" v="16" actId="478"/>
          <ac:graphicFrameMkLst>
            <pc:docMk/>
            <pc:sldMk cId="0" sldId="443"/>
            <ac:graphicFrameMk id="31762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1.209" v="47"/>
        <pc:sldMkLst>
          <pc:docMk/>
          <pc:sldMk cId="0" sldId="444"/>
        </pc:sldMkLst>
        <pc:spChg chg="add">
          <ac:chgData name="Jun Cai" userId="57e790d697ad4281" providerId="LiveId" clId="{283BBC9A-11E3-48BA-BEAA-131C6190593C}" dt="2019-08-05T13:19:31.209" v="47"/>
          <ac:spMkLst>
            <pc:docMk/>
            <pc:sldMk cId="0" sldId="444"/>
            <ac:spMk id="22" creationId="{5F2059F4-0188-4F3C-96B1-3EE7795752CB}"/>
          </ac:spMkLst>
        </pc:spChg>
        <pc:spChg chg="del">
          <ac:chgData name="Jun Cai" userId="57e790d697ad4281" providerId="LiveId" clId="{283BBC9A-11E3-48BA-BEAA-131C6190593C}" dt="2019-08-05T13:19:30.678" v="46" actId="478"/>
          <ac:spMkLst>
            <pc:docMk/>
            <pc:sldMk cId="0" sldId="444"/>
            <ac:spMk id="3278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1.219" v="19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del">
          <ac:chgData name="Jun Cai" userId="57e790d697ad4281" providerId="LiveId" clId="{283BBC9A-11E3-48BA-BEAA-131C6190593C}" dt="2019-08-05T13:17:40.782" v="18" actId="478"/>
          <ac:graphicFrameMkLst>
            <pc:docMk/>
            <pc:sldMk cId="0" sldId="444"/>
            <ac:graphicFrameMk id="32786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26.084" v="45"/>
        <pc:sldMkLst>
          <pc:docMk/>
          <pc:sldMk cId="0" sldId="445"/>
        </pc:sldMkLst>
        <pc:spChg chg="add">
          <ac:chgData name="Jun Cai" userId="57e790d697ad4281" providerId="LiveId" clId="{283BBC9A-11E3-48BA-BEAA-131C6190593C}" dt="2019-08-05T13:19:26.084" v="45"/>
          <ac:spMkLst>
            <pc:docMk/>
            <pc:sldMk cId="0" sldId="445"/>
            <ac:spMk id="11" creationId="{029E10E9-9075-4D28-B288-7EF6C075C81C}"/>
          </ac:spMkLst>
        </pc:spChg>
        <pc:spChg chg="del">
          <ac:chgData name="Jun Cai" userId="57e790d697ad4281" providerId="LiveId" clId="{283BBC9A-11E3-48BA-BEAA-131C6190593C}" dt="2019-08-05T13:19:25.491" v="44" actId="478"/>
          <ac:spMkLst>
            <pc:docMk/>
            <pc:sldMk cId="0" sldId="445"/>
            <ac:spMk id="33798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5.188" v="21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del">
          <ac:chgData name="Jun Cai" userId="57e790d697ad4281" providerId="LiveId" clId="{283BBC9A-11E3-48BA-BEAA-131C6190593C}" dt="2019-08-05T13:17:44.750" v="20" actId="478"/>
          <ac:graphicFrameMkLst>
            <pc:docMk/>
            <pc:sldMk cId="0" sldId="445"/>
            <ac:graphicFrameMk id="33799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19:11.584" v="43" actId="6549"/>
        <pc:sldMkLst>
          <pc:docMk/>
          <pc:sldMk cId="0" sldId="446"/>
        </pc:sldMkLst>
        <pc:spChg chg="mod">
          <ac:chgData name="Jun Cai" userId="57e790d697ad4281" providerId="LiveId" clId="{283BBC9A-11E3-48BA-BEAA-131C6190593C}" dt="2019-08-05T13:19:11.584" v="43" actId="6549"/>
          <ac:spMkLst>
            <pc:docMk/>
            <pc:sldMk cId="0" sldId="446"/>
            <ac:spMk id="34824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9.094" v="23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del">
          <ac:chgData name="Jun Cai" userId="57e790d697ad4281" providerId="LiveId" clId="{283BBC9A-11E3-48BA-BEAA-131C6190593C}" dt="2019-08-05T13:17:48.547" v="22" actId="478"/>
          <ac:graphicFrameMkLst>
            <pc:docMk/>
            <pc:sldMk cId="0" sldId="446"/>
            <ac:graphicFrameMk id="34825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11:49.194" v="4"/>
        <pc:sldMkLst>
          <pc:docMk/>
          <pc:sldMk cId="0" sldId="448"/>
        </pc:sldMkLst>
        <pc:graphicFrameChg chg="mod">
          <ac:chgData name="Jun Cai" userId="57e790d697ad4281" providerId="LiveId" clId="{283BBC9A-11E3-48BA-BEAA-131C6190593C}" dt="2019-08-05T13:11:49.194" v="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23:37.683" v="140" actId="6549"/>
        <pc:sldMkLst>
          <pc:docMk/>
          <pc:sldMk cId="60833623" sldId="459"/>
        </pc:sldMkLst>
        <pc:spChg chg="mod">
          <ac:chgData name="Jun Cai" userId="57e790d697ad4281" providerId="LiveId" clId="{283BBC9A-11E3-48BA-BEAA-131C6190593C}" dt="2019-08-05T13:23:37.683" v="140" actId="6549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Jun Cai" userId="57e790d697ad4281" providerId="LiveId" clId="{283BBC9A-11E3-48BA-BEAA-131C6190593C}" dt="2019-08-05T13:22:40.039" v="139" actId="6549"/>
          <ac:spMkLst>
            <pc:docMk/>
            <pc:sldMk cId="60833623" sldId="459"/>
            <ac:spMk id="37891" creationId="{00000000-0000-0000-0000-000000000000}"/>
          </ac:spMkLst>
        </pc:spChg>
      </pc:sldChg>
    </pc:docChg>
  </pc:docChgLst>
  <pc:docChgLst>
    <pc:chgData name="CAI JUN" userId="08ce88e1165b00db" providerId="LiveId" clId="{DEC4C751-5410-42DC-97E5-B329D1263079}"/>
    <pc:docChg chg="undo custSel modSld">
      <pc:chgData name="CAI JUN" userId="08ce88e1165b00db" providerId="LiveId" clId="{DEC4C751-5410-42DC-97E5-B329D1263079}" dt="2020-05-31T01:51:54.869" v="2369"/>
      <pc:docMkLst>
        <pc:docMk/>
      </pc:docMkLst>
      <pc:sldChg chg="modSp">
        <pc:chgData name="CAI JUN" userId="08ce88e1165b00db" providerId="LiveId" clId="{DEC4C751-5410-42DC-97E5-B329D1263079}" dt="2020-05-28T08:57:18.376" v="1" actId="113"/>
        <pc:sldMkLst>
          <pc:docMk/>
          <pc:sldMk cId="0" sldId="418"/>
        </pc:sldMkLst>
        <pc:spChg chg="mod">
          <ac:chgData name="CAI JUN" userId="08ce88e1165b00db" providerId="LiveId" clId="{DEC4C751-5410-42DC-97E5-B329D1263079}" dt="2020-05-28T08:57:14.938" v="0" actId="113"/>
          <ac:spMkLst>
            <pc:docMk/>
            <pc:sldMk cId="0" sldId="418"/>
            <ac:spMk id="4115" creationId="{00000000-0000-0000-0000-000000000000}"/>
          </ac:spMkLst>
        </pc:spChg>
        <pc:spChg chg="mod">
          <ac:chgData name="CAI JUN" userId="08ce88e1165b00db" providerId="LiveId" clId="{DEC4C751-5410-42DC-97E5-B329D1263079}" dt="2020-05-28T08:57:18.376" v="1" actId="113"/>
          <ac:spMkLst>
            <pc:docMk/>
            <pc:sldMk cId="0" sldId="418"/>
            <ac:spMk id="4119" creationId="{00000000-0000-0000-0000-000000000000}"/>
          </ac:spMkLst>
        </pc:spChg>
      </pc:sldChg>
      <pc:sldChg chg="modSp">
        <pc:chgData name="CAI JUN" userId="08ce88e1165b00db" providerId="LiveId" clId="{DEC4C751-5410-42DC-97E5-B329D1263079}" dt="2020-05-28T08:58:03.907" v="9"/>
        <pc:sldMkLst>
          <pc:docMk/>
          <pc:sldMk cId="0" sldId="419"/>
        </pc:sldMkLst>
        <pc:spChg chg="mod">
          <ac:chgData name="CAI JUN" userId="08ce88e1165b00db" providerId="LiveId" clId="{DEC4C751-5410-42DC-97E5-B329D1263079}" dt="2020-05-28T08:57:28.360" v="2" actId="113"/>
          <ac:spMkLst>
            <pc:docMk/>
            <pc:sldMk cId="0" sldId="419"/>
            <ac:spMk id="513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8:03.907" v="9"/>
          <ac:graphicFrameMkLst>
            <pc:docMk/>
            <pc:sldMk cId="0" sldId="419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40.110" v="5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52.298" v="7"/>
          <ac:graphicFrameMkLst>
            <pc:docMk/>
            <pc:sldMk cId="0" sldId="419"/>
            <ac:graphicFrameMk id="5128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25:04.823" v="872"/>
        <pc:sldMkLst>
          <pc:docMk/>
          <pc:sldMk cId="0" sldId="420"/>
        </pc:sldMkLst>
        <pc:spChg chg="mod">
          <ac:chgData name="CAI JUN" userId="08ce88e1165b00db" providerId="LiveId" clId="{DEC4C751-5410-42DC-97E5-B329D1263079}" dt="2020-05-31T00:24:43.985" v="867" actId="113"/>
          <ac:spMkLst>
            <pc:docMk/>
            <pc:sldMk cId="0" sldId="420"/>
            <ac:spMk id="6151" creationId="{00000000-0000-0000-0000-000000000000}"/>
          </ac:spMkLst>
        </pc:spChg>
        <pc:spChg chg="mod">
          <ac:chgData name="CAI JUN" userId="08ce88e1165b00db" providerId="LiveId" clId="{DEC4C751-5410-42DC-97E5-B329D1263079}" dt="2020-05-31T00:24:47.407" v="868" actId="113"/>
          <ac:spMkLst>
            <pc:docMk/>
            <pc:sldMk cId="0" sldId="420"/>
            <ac:spMk id="6152" creationId="{00000000-0000-0000-0000-000000000000}"/>
          </ac:spMkLst>
        </pc:spChg>
        <pc:grpChg chg="mod">
          <ac:chgData name="CAI JUN" userId="08ce88e1165b00db" providerId="LiveId" clId="{DEC4C751-5410-42DC-97E5-B329D1263079}" dt="2020-05-31T00:25:04.823" v="872"/>
          <ac:grpSpMkLst>
            <pc:docMk/>
            <pc:sldMk cId="0" sldId="420"/>
            <ac:grpSpMk id="6147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8:58:29.907" v="15" actId="1076"/>
          <ac:graphicFrameMkLst>
            <pc:docMk/>
            <pc:sldMk cId="0" sldId="420"/>
            <ac:graphicFrameMk id="13" creationId="{9227CCE0-622E-43D7-8839-103D3287B2E8}"/>
          </ac:graphicFrameMkLst>
        </pc:graphicFrameChg>
        <pc:graphicFrameChg chg="add mod">
          <ac:chgData name="CAI JUN" userId="08ce88e1165b00db" providerId="LiveId" clId="{DEC4C751-5410-42DC-97E5-B329D1263079}" dt="2020-05-28T08:58:26.923" v="14" actId="1076"/>
          <ac:graphicFrameMkLst>
            <pc:docMk/>
            <pc:sldMk cId="0" sldId="420"/>
            <ac:graphicFrameMk id="14" creationId="{42711BC7-1A35-4D49-8894-E7C4A9EE991B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4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43.939" v="17"/>
          <ac:graphicFrameMkLst>
            <pc:docMk/>
            <pc:sldMk cId="0" sldId="420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57.595" v="19"/>
          <ac:graphicFrameMkLst>
            <pc:docMk/>
            <pc:sldMk cId="0" sldId="420"/>
            <ac:graphicFrameMk id="615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6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8:28.449" v="897" actId="113"/>
        <pc:sldMkLst>
          <pc:docMk/>
          <pc:sldMk cId="0" sldId="423"/>
        </pc:sldMkLst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10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3.684" v="896" actId="113"/>
          <ac:spMkLst>
            <pc:docMk/>
            <pc:sldMk cId="0" sldId="423"/>
            <ac:spMk id="1131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7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24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8.449" v="897" actId="113"/>
          <ac:spMkLst>
            <pc:docMk/>
            <pc:sldMk cId="0" sldId="423"/>
            <ac:spMk id="1132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7" creationId="{00000000-0000-0000-0000-000000000000}"/>
          </ac:spMkLst>
        </pc:spChg>
        <pc:grpChg chg="mod">
          <ac:chgData name="CAI JUN" userId="08ce88e1165b00db" providerId="LiveId" clId="{DEC4C751-5410-42DC-97E5-B329D1263079}" dt="2020-05-28T09:04:22.970" v="90"/>
          <ac:grpSpMkLst>
            <pc:docMk/>
            <pc:sldMk cId="0" sldId="423"/>
            <ac:grpSpMk id="11266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4:08.189" v="8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3:26.579" v="81" actId="14100"/>
          <ac:graphicFrameMkLst>
            <pc:docMk/>
            <pc:sldMk cId="0" sldId="423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3:23.376" v="80" actId="14100"/>
          <ac:graphicFrameMkLst>
            <pc:docMk/>
            <pc:sldMk cId="0" sldId="423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35.923" v="92"/>
          <ac:graphicFrameMkLst>
            <pc:docMk/>
            <pc:sldMk cId="0" sldId="423"/>
            <ac:graphicFrameMk id="1132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49.392" v="94"/>
          <ac:graphicFrameMkLst>
            <pc:docMk/>
            <pc:sldMk cId="0" sldId="423"/>
            <ac:graphicFrameMk id="113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7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25" v="2355"/>
        <pc:sldMkLst>
          <pc:docMk/>
          <pc:sldMk cId="0" sldId="424"/>
        </pc:sldMkLst>
        <pc:spChg chg="mod">
          <ac:chgData name="CAI JUN" userId="08ce88e1165b00db" providerId="LiveId" clId="{DEC4C751-5410-42DC-97E5-B329D1263079}" dt="2020-05-28T09:08:32.572" v="106"/>
          <ac:spMkLst>
            <pc:docMk/>
            <pc:sldMk cId="0" sldId="424"/>
            <ac:spMk id="12301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7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8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0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1" creationId="{00000000-0000-0000-0000-000000000000}"/>
          </ac:spMkLst>
        </pc:spChg>
        <pc:grpChg chg="mod">
          <ac:chgData name="CAI JUN" userId="08ce88e1165b00db" providerId="LiveId" clId="{DEC4C751-5410-42DC-97E5-B329D1263079}" dt="2020-05-28T09:07:36.775" v="97"/>
          <ac:grpSpMkLst>
            <pc:docMk/>
            <pc:sldMk cId="0" sldId="424"/>
            <ac:grpSpMk id="12290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7:52.822" v="99"/>
          <ac:grpSpMkLst>
            <pc:docMk/>
            <pc:sldMk cId="0" sldId="424"/>
            <ac:grpSpMk id="1229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8:32.572" v="106"/>
          <ac:grpSpMkLst>
            <pc:docMk/>
            <pc:sldMk cId="0" sldId="424"/>
            <ac:grpSpMk id="12299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8:59.635" v="143" actId="14100"/>
          <ac:graphicFrameMkLst>
            <pc:docMk/>
            <pc:sldMk cId="0" sldId="424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9:13.056" v="167" actId="14100"/>
          <ac:graphicFrameMkLst>
            <pc:docMk/>
            <pc:sldMk cId="0" sldId="424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8:52.791" v="136" actId="14100"/>
          <ac:graphicFrameMkLst>
            <pc:docMk/>
            <pc:sldMk cId="0" sldId="424"/>
            <ac:graphicFrameMk id="1230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7:52.822" v="99"/>
          <ac:graphicFrameMkLst>
            <pc:docMk/>
            <pc:sldMk cId="0" sldId="424"/>
            <ac:graphicFrameMk id="12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25" v="2355"/>
          <ac:graphicFrameMkLst>
            <pc:docMk/>
            <pc:sldMk cId="0" sldId="424"/>
            <ac:graphicFrameMk id="12312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48:10.105" v="1244" actId="6549"/>
        <pc:sldMkLst>
          <pc:docMk/>
          <pc:sldMk cId="0" sldId="425"/>
        </pc:sldMkLst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6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8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10.105" v="1244" actId="6549"/>
          <ac:spMkLst>
            <pc:docMk/>
            <pc:sldMk cId="0" sldId="425"/>
            <ac:spMk id="1334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3" creationId="{00000000-0000-0000-0000-000000000000}"/>
          </ac:spMkLst>
        </pc:spChg>
        <pc:grpChg chg="mod">
          <ac:chgData name="CAI JUN" userId="08ce88e1165b00db" providerId="LiveId" clId="{DEC4C751-5410-42DC-97E5-B329D1263079}" dt="2020-05-31T00:48:08.168" v="1243"/>
          <ac:grpSpMkLst>
            <pc:docMk/>
            <pc:sldMk cId="0" sldId="425"/>
            <ac:grpSpMk id="1331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20.900" v="232" actId="478"/>
          <ac:grpSpMkLst>
            <pc:docMk/>
            <pc:sldMk cId="0" sldId="425"/>
            <ac:grpSpMk id="1332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37.588" v="369" actId="478"/>
          <ac:grpSpMkLst>
            <pc:docMk/>
            <pc:sldMk cId="0" sldId="425"/>
            <ac:grpSpMk id="1332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03.306" v="563" actId="478"/>
          <ac:grpSpMkLst>
            <pc:docMk/>
            <pc:sldMk cId="0" sldId="425"/>
            <ac:grpSpMk id="1332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35.744" v="590" actId="478"/>
          <ac:grpSpMkLst>
            <pc:docMk/>
            <pc:sldMk cId="0" sldId="425"/>
            <ac:grpSpMk id="13332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05.478" v="173" actId="478"/>
          <ac:grpSpMkLst>
            <pc:docMk/>
            <pc:sldMk cId="0" sldId="425"/>
            <ac:grpSpMk id="1333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20.275" v="588" actId="478"/>
          <ac:grpSpMkLst>
            <pc:docMk/>
            <pc:sldMk cId="0" sldId="425"/>
            <ac:grpSpMk id="1333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10.291" v="565" actId="478"/>
          <ac:grpSpMkLst>
            <pc:docMk/>
            <pc:sldMk cId="0" sldId="425"/>
            <ac:grpSpMk id="13336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8" creationId="{EF088EB4-5EB7-4BDC-BE8B-03277DF788E6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9" creationId="{EAB2F2D4-CD60-4DD4-915A-A06797D40552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0" creationId="{A11A40E5-E518-484A-8901-82642BAFD08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1" creationId="{2EC631E3-4C08-442E-94F6-5A7B2DF852DD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2" creationId="{2643E1A9-08BD-4B5C-8040-3032ED8D3CE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3" creationId="{1A808FC6-2318-45A5-ADD6-4D07F331973A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4" creationId="{2457FA15-175D-4A9F-8B2F-53ED5F74DE6A}"/>
          </ac:graphicFrameMkLst>
        </pc:graphicFrameChg>
        <pc:graphicFrameChg chg="add del mod">
          <ac:chgData name="CAI JUN" userId="08ce88e1165b00db" providerId="LiveId" clId="{DEC4C751-5410-42DC-97E5-B329D1263079}" dt="2020-05-28T09:11:57.947" v="748" actId="478"/>
          <ac:graphicFrameMkLst>
            <pc:docMk/>
            <pc:sldMk cId="0" sldId="425"/>
            <ac:graphicFrameMk id="55" creationId="{188ECAC5-739F-4C12-9D3B-66B27366DCAD}"/>
          </ac:graphicFrameMkLst>
        </pc:graphicFrameChg>
        <pc:graphicFrameChg chg="mod">
          <ac:chgData name="CAI JUN" userId="08ce88e1165b00db" providerId="LiveId" clId="{DEC4C751-5410-42DC-97E5-B329D1263079}" dt="2020-05-31T00:48:08.168" v="1243"/>
          <ac:graphicFrameMkLst>
            <pc:docMk/>
            <pc:sldMk cId="0" sldId="425"/>
            <ac:graphicFrameMk id="1332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10.291" v="565" actId="478"/>
          <ac:graphicFrameMkLst>
            <pc:docMk/>
            <pc:sldMk cId="0" sldId="425"/>
            <ac:graphicFrameMk id="1334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20.275" v="588" actId="478"/>
          <ac:graphicFrameMkLst>
            <pc:docMk/>
            <pc:sldMk cId="0" sldId="425"/>
            <ac:graphicFrameMk id="13348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05.478" v="173" actId="478"/>
          <ac:graphicFrameMkLst>
            <pc:docMk/>
            <pc:sldMk cId="0" sldId="425"/>
            <ac:graphicFrameMk id="13350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35.744" v="590" actId="478"/>
          <ac:graphicFrameMkLst>
            <pc:docMk/>
            <pc:sldMk cId="0" sldId="425"/>
            <ac:graphicFrameMk id="1335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03.306" v="563" actId="478"/>
          <ac:graphicFrameMkLst>
            <pc:docMk/>
            <pc:sldMk cId="0" sldId="425"/>
            <ac:graphicFrameMk id="13354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37.588" v="369" actId="478"/>
          <ac:graphicFrameMkLst>
            <pc:docMk/>
            <pc:sldMk cId="0" sldId="425"/>
            <ac:graphicFrameMk id="1335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20.900" v="232" actId="478"/>
          <ac:graphicFrameMkLst>
            <pc:docMk/>
            <pc:sldMk cId="0" sldId="425"/>
            <ac:graphicFrameMk id="13358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0:34.355" v="949" actId="14100"/>
        <pc:sldMkLst>
          <pc:docMk/>
          <pc:sldMk cId="0" sldId="426"/>
        </pc:sldMkLst>
        <pc:graphicFrameChg chg="mod">
          <ac:chgData name="CAI JUN" userId="08ce88e1165b00db" providerId="LiveId" clId="{DEC4C751-5410-42DC-97E5-B329D1263079}" dt="2020-05-31T00:29:40.262" v="909"/>
          <ac:graphicFrameMkLst>
            <pc:docMk/>
            <pc:sldMk cId="0" sldId="426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9:53.105" v="911"/>
          <ac:graphicFrameMkLst>
            <pc:docMk/>
            <pc:sldMk cId="0" sldId="426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05.809" v="913"/>
          <ac:graphicFrameMkLst>
            <pc:docMk/>
            <pc:sldMk cId="0" sldId="426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34.355" v="949" actId="14100"/>
          <ac:graphicFrameMkLst>
            <pc:docMk/>
            <pc:sldMk cId="0" sldId="426"/>
            <ac:graphicFrameMk id="14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2:28.668" v="961"/>
        <pc:sldMkLst>
          <pc:docMk/>
          <pc:sldMk cId="0" sldId="427"/>
        </pc:sldMkLst>
        <pc:graphicFrameChg chg="mod">
          <ac:chgData name="CAI JUN" userId="08ce88e1165b00db" providerId="LiveId" clId="{DEC4C751-5410-42DC-97E5-B329D1263079}" dt="2020-05-31T00:32:03.137" v="957"/>
          <ac:graphicFrameMkLst>
            <pc:docMk/>
            <pc:sldMk cId="0" sldId="427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15.808" v="959"/>
          <ac:graphicFrameMkLst>
            <pc:docMk/>
            <pc:sldMk cId="0" sldId="427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3:40.150" v="798" actId="1038"/>
          <ac:graphicFrameMkLst>
            <pc:docMk/>
            <pc:sldMk cId="0" sldId="427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34.480" v="952"/>
          <ac:graphicFrameMkLst>
            <pc:docMk/>
            <pc:sldMk cId="0" sldId="427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47.027" v="955"/>
          <ac:graphicFrameMkLst>
            <pc:docMk/>
            <pc:sldMk cId="0" sldId="427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28.668" v="961"/>
          <ac:graphicFrameMkLst>
            <pc:docMk/>
            <pc:sldMk cId="0" sldId="427"/>
            <ac:graphicFrameMk id="15369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5:51.777" v="1476" actId="1076"/>
        <pc:sldMkLst>
          <pc:docMk/>
          <pc:sldMk cId="0" sldId="428"/>
        </pc:sldMkLst>
        <pc:spChg chg="mod">
          <ac:chgData name="CAI JUN" userId="08ce88e1165b00db" providerId="LiveId" clId="{DEC4C751-5410-42DC-97E5-B329D1263079}" dt="2020-05-31T00:55:51.777" v="1476" actId="1076"/>
          <ac:spMkLst>
            <pc:docMk/>
            <pc:sldMk cId="0" sldId="428"/>
            <ac:spMk id="16388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6.777" v="986" actId="478"/>
          <ac:spMkLst>
            <pc:docMk/>
            <pc:sldMk cId="0" sldId="428"/>
            <ac:spMk id="16393" creationId="{00000000-0000-0000-0000-000000000000}"/>
          </ac:spMkLst>
        </pc:spChg>
        <pc:spChg chg="del mod topLvl">
          <ac:chgData name="CAI JUN" userId="08ce88e1165b00db" providerId="LiveId" clId="{DEC4C751-5410-42DC-97E5-B329D1263079}" dt="2020-05-31T00:41:18.543" v="1080" actId="478"/>
          <ac:spMkLst>
            <pc:docMk/>
            <pc:sldMk cId="0" sldId="428"/>
            <ac:spMk id="16395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2.309" v="985" actId="478"/>
          <ac:spMkLst>
            <pc:docMk/>
            <pc:sldMk cId="0" sldId="428"/>
            <ac:spMk id="16396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34:43.871" v="987" actId="165"/>
          <ac:grpSpMkLst>
            <pc:docMk/>
            <pc:sldMk cId="0" sldId="428"/>
            <ac:grpSpMk id="16389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15:05.213" v="850"/>
          <ac:grpSpMkLst>
            <pc:docMk/>
            <pc:sldMk cId="0" sldId="428"/>
            <ac:grpSpMk id="16390" creationId="{00000000-0000-0000-0000-000000000000}"/>
          </ac:grpSpMkLst>
        </pc:grpChg>
        <pc:graphicFrameChg chg="add mod ord modGraphic">
          <ac:chgData name="CAI JUN" userId="08ce88e1165b00db" providerId="LiveId" clId="{DEC4C751-5410-42DC-97E5-B329D1263079}" dt="2020-05-31T00:55:21.605" v="1441" actId="1036"/>
          <ac:graphicFrameMkLst>
            <pc:docMk/>
            <pc:sldMk cId="0" sldId="428"/>
            <ac:graphicFrameMk id="2" creationId="{AC2DFED6-0916-4543-BA3A-4316B8E9F23E}"/>
          </ac:graphicFrameMkLst>
        </pc:graphicFrameChg>
        <pc:graphicFrameChg chg="mod">
          <ac:chgData name="CAI JUN" userId="08ce88e1165b00db" providerId="LiveId" clId="{DEC4C751-5410-42DC-97E5-B329D1263079}" dt="2020-05-31T00:55:45.918" v="1475" actId="1035"/>
          <ac:graphicFrameMkLst>
            <pc:docMk/>
            <pc:sldMk cId="0" sldId="428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2" creationId="{00000000-0000-0000-0000-000000000000}"/>
          </ac:graphicFrameMkLst>
        </pc:graphicFrameChg>
        <pc:graphicFrameChg chg="mod topLvl">
          <ac:chgData name="CAI JUN" userId="08ce88e1165b00db" providerId="LiveId" clId="{DEC4C751-5410-42DC-97E5-B329D1263079}" dt="2020-05-31T00:55:32.324" v="1465" actId="1037"/>
          <ac:graphicFrameMkLst>
            <pc:docMk/>
            <pc:sldMk cId="0" sldId="428"/>
            <ac:graphicFrameMk id="1639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6:06.637" v="1494" actId="1036"/>
        <pc:sldMkLst>
          <pc:docMk/>
          <pc:sldMk cId="0" sldId="429"/>
        </pc:sldMkLst>
        <pc:spChg chg="mod">
          <ac:chgData name="CAI JUN" userId="08ce88e1165b00db" providerId="LiveId" clId="{DEC4C751-5410-42DC-97E5-B329D1263079}" dt="2020-05-31T00:56:06.637" v="1494" actId="1036"/>
          <ac:spMkLst>
            <pc:docMk/>
            <pc:sldMk cId="0" sldId="429"/>
            <ac:spMk id="1741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5" creationId="{00000000-0000-0000-0000-000000000000}"/>
          </ac:spMkLst>
        </pc:spChg>
        <pc:spChg chg="mod">
          <ac:chgData name="CAI JUN" userId="08ce88e1165b00db" providerId="LiveId" clId="{DEC4C751-5410-42DC-97E5-B329D1263079}" dt="2020-05-28T09:16:20.556" v="859" actId="113"/>
          <ac:spMkLst>
            <pc:docMk/>
            <pc:sldMk cId="0" sldId="429"/>
            <ac:spMk id="17417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8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49:46.777" v="1285" actId="478"/>
          <ac:grpSpMkLst>
            <pc:docMk/>
            <pc:sldMk cId="0" sldId="429"/>
            <ac:grpSpMk id="17413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1" creationId="{122B5671-8A5B-497C-B354-0654F151FC44}"/>
          </ac:graphicFrameMkLst>
        </pc:graphicFrameChg>
        <pc:graphicFrameChg chg="add mod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2" creationId="{B0370E05-B7CA-425F-978A-3631204AF7C2}"/>
          </ac:graphicFrameMkLst>
        </pc:graphicFrameChg>
        <pc:graphicFrameChg chg="mod">
          <ac:chgData name="CAI JUN" userId="08ce88e1165b00db" providerId="LiveId" clId="{DEC4C751-5410-42DC-97E5-B329D1263079}" dt="2020-05-31T00:56:01.324" v="1488" actId="1035"/>
          <ac:graphicFrameMkLst>
            <pc:docMk/>
            <pc:sldMk cId="0" sldId="429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0:04.105" v="1291" actId="1076"/>
          <ac:graphicFrameMkLst>
            <pc:docMk/>
            <pc:sldMk cId="0" sldId="429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17.369" v="858"/>
          <ac:graphicFrameMkLst>
            <pc:docMk/>
            <pc:sldMk cId="0" sldId="429"/>
            <ac:graphicFrameMk id="17416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4:58.168" v="1430" actId="1037"/>
        <pc:sldMkLst>
          <pc:docMk/>
          <pc:sldMk cId="0" sldId="430"/>
        </pc:sldMkLst>
        <pc:spChg chg="mod">
          <ac:chgData name="CAI JUN" userId="08ce88e1165b00db" providerId="LiveId" clId="{DEC4C751-5410-42DC-97E5-B329D1263079}" dt="2020-05-31T00:54:47.902" v="1401" actId="1036"/>
          <ac:spMkLst>
            <pc:docMk/>
            <pc:sldMk cId="0" sldId="430"/>
            <ac:spMk id="18436" creationId="{00000000-0000-0000-0000-000000000000}"/>
          </ac:spMkLst>
        </pc:spChg>
        <pc:spChg chg="mod">
          <ac:chgData name="CAI JUN" userId="08ce88e1165b00db" providerId="LiveId" clId="{DEC4C751-5410-42DC-97E5-B329D1263079}" dt="2020-05-31T00:54:34.215" v="1373" actId="1076"/>
          <ac:spMkLst>
            <pc:docMk/>
            <pc:sldMk cId="0" sldId="430"/>
            <ac:spMk id="18438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2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3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53:54.996" v="1370" actId="478"/>
          <ac:grpSpMkLst>
            <pc:docMk/>
            <pc:sldMk cId="0" sldId="430"/>
            <ac:grpSpMk id="18437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2" creationId="{3581B017-879C-4402-BC29-C1DE6D1B68BA}"/>
          </ac:graphicFrameMkLst>
        </pc:graphicFrameChg>
        <pc:graphicFrameChg chg="add mod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3" creationId="{94DD248B-0193-40F3-8CC1-0977D1A4E551}"/>
          </ac:graphicFrameMkLst>
        </pc:graphicFrameChg>
        <pc:graphicFrameChg chg="mod">
          <ac:chgData name="CAI JUN" userId="08ce88e1165b00db" providerId="LiveId" clId="{DEC4C751-5410-42DC-97E5-B329D1263079}" dt="2020-05-31T00:54:58.168" v="1430" actId="1037"/>
          <ac:graphicFrameMkLst>
            <pc:docMk/>
            <pc:sldMk cId="0" sldId="430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4:06.480" v="1372" actId="1076"/>
          <ac:graphicFrameMkLst>
            <pc:docMk/>
            <pc:sldMk cId="0" sldId="430"/>
            <ac:graphicFrameMk id="184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41.072" v="864"/>
          <ac:graphicFrameMkLst>
            <pc:docMk/>
            <pc:sldMk cId="0" sldId="430"/>
            <ac:graphicFrameMk id="18441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41" v="2356"/>
        <pc:sldMkLst>
          <pc:docMk/>
          <pc:sldMk cId="0" sldId="431"/>
        </pc:sldMkLst>
        <pc:spChg chg="mod">
          <ac:chgData name="CAI JUN" userId="08ce88e1165b00db" providerId="LiveId" clId="{DEC4C751-5410-42DC-97E5-B329D1263079}" dt="2020-05-31T00:58:06.980" v="1530" actId="948"/>
          <ac:spMkLst>
            <pc:docMk/>
            <pc:sldMk cId="0" sldId="431"/>
            <ac:spMk id="19458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5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8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0:19.059" v="1585"/>
          <ac:graphicFrameMkLst>
            <pc:docMk/>
            <pc:sldMk cId="0" sldId="431"/>
            <ac:graphicFrameMk id="1945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090" v="1586"/>
          <ac:graphicFrameMkLst>
            <pc:docMk/>
            <pc:sldMk cId="0" sldId="431"/>
            <ac:graphicFrameMk id="194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41" v="2356"/>
          <ac:graphicFrameMkLst>
            <pc:docMk/>
            <pc:sldMk cId="0" sldId="431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37" v="1588"/>
          <ac:graphicFrameMkLst>
            <pc:docMk/>
            <pc:sldMk cId="0" sldId="431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68" v="1589"/>
          <ac:graphicFrameMkLst>
            <pc:docMk/>
            <pc:sldMk cId="0" sldId="431"/>
            <ac:graphicFrameMk id="194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84" v="1590"/>
          <ac:graphicFrameMkLst>
            <pc:docMk/>
            <pc:sldMk cId="0" sldId="431"/>
            <ac:graphicFrameMk id="19464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02:34.215" v="1606"/>
        <pc:sldMkLst>
          <pc:docMk/>
          <pc:sldMk cId="0" sldId="432"/>
        </pc:sldMkLst>
        <pc:graphicFrameChg chg="mod">
          <ac:chgData name="CAI JUN" userId="08ce88e1165b00db" providerId="LiveId" clId="{DEC4C751-5410-42DC-97E5-B329D1263079}" dt="2020-05-31T01:01:04.277" v="1596"/>
          <ac:graphicFrameMkLst>
            <pc:docMk/>
            <pc:sldMk cId="0" sldId="432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1:09.090" v="1598"/>
          <ac:graphicFrameMkLst>
            <pc:docMk/>
            <pc:sldMk cId="0" sldId="432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3.308" v="1602"/>
          <ac:graphicFrameMkLst>
            <pc:docMk/>
            <pc:sldMk cId="0" sldId="432"/>
            <ac:graphicFrameMk id="799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17.543" v="1600"/>
          <ac:graphicFrameMkLst>
            <pc:docMk/>
            <pc:sldMk cId="0" sldId="432"/>
            <ac:graphicFrameMk id="799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8.949" v="1604"/>
          <ac:graphicFrameMkLst>
            <pc:docMk/>
            <pc:sldMk cId="0" sldId="432"/>
            <ac:graphicFrameMk id="799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34.215" v="1606"/>
          <ac:graphicFrameMkLst>
            <pc:docMk/>
            <pc:sldMk cId="0" sldId="432"/>
            <ac:graphicFrameMk id="799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41.543" v="1592"/>
          <ac:graphicFrameMkLst>
            <pc:docMk/>
            <pc:sldMk cId="0" sldId="432"/>
            <ac:graphicFrameMk id="799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55.152" v="1594"/>
          <ac:graphicFrameMkLst>
            <pc:docMk/>
            <pc:sldMk cId="0" sldId="432"/>
            <ac:graphicFrameMk id="79935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6:58.996" v="1711" actId="1036"/>
        <pc:sldMkLst>
          <pc:docMk/>
          <pc:sldMk cId="0" sldId="433"/>
        </pc:sldMkLst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2150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5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7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8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9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7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28.262" v="1674"/>
          <ac:graphicFrameMkLst>
            <pc:docMk/>
            <pc:sldMk cId="0" sldId="433"/>
            <ac:graphicFrameMk id="10037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40.715" v="1676"/>
          <ac:graphicFrameMkLst>
            <pc:docMk/>
            <pc:sldMk cId="0" sldId="433"/>
            <ac:graphicFrameMk id="10037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53.027" v="1678"/>
          <ac:graphicFrameMkLst>
            <pc:docMk/>
            <pc:sldMk cId="0" sldId="433"/>
            <ac:graphicFrameMk id="1003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9:33.025" v="1763" actId="207"/>
        <pc:sldMkLst>
          <pc:docMk/>
          <pc:sldMk cId="0" sldId="434"/>
        </pc:sldMkLst>
        <pc:spChg chg="mod">
          <ac:chgData name="CAI JUN" userId="08ce88e1165b00db" providerId="LiveId" clId="{DEC4C751-5410-42DC-97E5-B329D1263079}" dt="2020-05-31T01:09:33.025" v="1763" actId="207"/>
          <ac:spMkLst>
            <pc:docMk/>
            <pc:sldMk cId="0" sldId="434"/>
            <ac:spMk id="22530" creationId="{00000000-0000-0000-0000-000000000000}"/>
          </ac:spMkLst>
        </pc:spChg>
        <pc:spChg chg="mod">
          <ac:chgData name="CAI JUN" userId="08ce88e1165b00db" providerId="LiveId" clId="{DEC4C751-5410-42DC-97E5-B329D1263079}" dt="2020-05-31T01:07:37.371" v="1736" actId="1038"/>
          <ac:spMkLst>
            <pc:docMk/>
            <pc:sldMk cId="0" sldId="434"/>
            <ac:spMk id="101384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8:07.371" v="1744"/>
          <ac:graphicFrameMkLst>
            <pc:docMk/>
            <pc:sldMk cId="0" sldId="434"/>
            <ac:graphicFrameMk id="1013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8:30.869" v="1746"/>
          <ac:graphicFrameMkLst>
            <pc:docMk/>
            <pc:sldMk cId="0" sldId="434"/>
            <ac:graphicFrameMk id="101383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0:20.650" v="1767"/>
        <pc:sldMkLst>
          <pc:docMk/>
          <pc:sldMk cId="0" sldId="435"/>
        </pc:sldMkLst>
        <pc:spChg chg="mod">
          <ac:chgData name="CAI JUN" userId="08ce88e1165b00db" providerId="LiveId" clId="{DEC4C751-5410-42DC-97E5-B329D1263079}" dt="2020-05-31T01:09:02.119" v="1756" actId="113"/>
          <ac:spMkLst>
            <pc:docMk/>
            <pc:sldMk cId="0" sldId="435"/>
            <ac:spMk id="23554" creationId="{00000000-0000-0000-0000-000000000000}"/>
          </ac:spMkLst>
        </pc:spChg>
        <pc:spChg chg="mod">
          <ac:chgData name="CAI JUN" userId="08ce88e1165b00db" providerId="LiveId" clId="{DEC4C751-5410-42DC-97E5-B329D1263079}" dt="2020-05-31T01:08:59.557" v="1755" actId="1076"/>
          <ac:spMkLst>
            <pc:docMk/>
            <pc:sldMk cId="0" sldId="435"/>
            <ac:spMk id="99359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02.916" v="1765"/>
          <ac:graphicFrameMkLst>
            <pc:docMk/>
            <pc:sldMk cId="0" sldId="435"/>
            <ac:graphicFrameMk id="99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0:20.650" v="1767"/>
          <ac:graphicFrameMkLst>
            <pc:docMk/>
            <pc:sldMk cId="0" sldId="435"/>
            <ac:graphicFrameMk id="99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1:55.869" v="1786"/>
        <pc:sldMkLst>
          <pc:docMk/>
          <pc:sldMk cId="0" sldId="436"/>
        </pc:sldMkLst>
        <pc:spChg chg="mod">
          <ac:chgData name="CAI JUN" userId="08ce88e1165b00db" providerId="LiveId" clId="{DEC4C751-5410-42DC-97E5-B329D1263079}" dt="2020-05-31T01:10:42.635" v="1773" actId="113"/>
          <ac:spMkLst>
            <pc:docMk/>
            <pc:sldMk cId="0" sldId="436"/>
            <ac:spMk id="2458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1.947" v="1776" actId="113"/>
          <ac:spMkLst>
            <pc:docMk/>
            <pc:sldMk cId="0" sldId="436"/>
            <ac:spMk id="10242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5.900" v="1777" actId="113"/>
          <ac:spMkLst>
            <pc:docMk/>
            <pc:sldMk cId="0" sldId="436"/>
            <ac:spMk id="102422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9.604" v="1778" actId="113"/>
          <ac:spMkLst>
            <pc:docMk/>
            <pc:sldMk cId="0" sldId="436"/>
            <ac:spMk id="102423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57.447" v="1775"/>
          <ac:graphicFrameMkLst>
            <pc:docMk/>
            <pc:sldMk cId="0" sldId="436"/>
            <ac:graphicFrameMk id="1024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18.947" v="1780"/>
          <ac:graphicFrameMkLst>
            <pc:docMk/>
            <pc:sldMk cId="0" sldId="436"/>
            <ac:graphicFrameMk id="1024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27.041" v="1782"/>
          <ac:graphicFrameMkLst>
            <pc:docMk/>
            <pc:sldMk cId="0" sldId="436"/>
            <ac:graphicFrameMk id="1024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55.869" v="1786"/>
          <ac:graphicFrameMkLst>
            <pc:docMk/>
            <pc:sldMk cId="0" sldId="436"/>
            <ac:graphicFrameMk id="102429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6:49.822" v="1825" actId="14734"/>
        <pc:sldMkLst>
          <pc:docMk/>
          <pc:sldMk cId="0" sldId="437"/>
        </pc:sldMkLst>
        <pc:spChg chg="mod">
          <ac:chgData name="CAI JUN" userId="08ce88e1165b00db" providerId="LiveId" clId="{DEC4C751-5410-42DC-97E5-B329D1263079}" dt="2020-05-31T01:12:40.619" v="1797" actId="113"/>
          <ac:spMkLst>
            <pc:docMk/>
            <pc:sldMk cId="0" sldId="437"/>
            <ac:spMk id="25602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6:37.150" v="1823" actId="1037"/>
          <ac:graphicFrameMkLst>
            <pc:docMk/>
            <pc:sldMk cId="0" sldId="437"/>
            <ac:graphicFrameMk id="2" creationId="{5499DC5E-755C-4534-81AF-957B47534B1A}"/>
          </ac:graphicFrameMkLst>
        </pc:graphicFrameChg>
        <pc:graphicFrameChg chg="mod">
          <ac:chgData name="CAI JUN" userId="08ce88e1165b00db" providerId="LiveId" clId="{DEC4C751-5410-42DC-97E5-B329D1263079}" dt="2020-05-31T01:15:59.150" v="1806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modGraphic">
          <ac:chgData name="CAI JUN" userId="08ce88e1165b00db" providerId="LiveId" clId="{DEC4C751-5410-42DC-97E5-B329D1263079}" dt="2020-05-31T01:16:49.822" v="1825" actId="14734"/>
          <ac:graphicFrameMkLst>
            <pc:docMk/>
            <pc:sldMk cId="0" sldId="437"/>
            <ac:graphicFrameMk id="811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DEC4C751-5410-42DC-97E5-B329D1263079}" dt="2020-05-31T01:48:47.775" v="2362"/>
        <pc:sldMkLst>
          <pc:docMk/>
          <pc:sldMk cId="0" sldId="438"/>
        </pc:sldMkLst>
        <pc:spChg chg="mod">
          <ac:chgData name="CAI JUN" userId="08ce88e1165b00db" providerId="LiveId" clId="{DEC4C751-5410-42DC-97E5-B329D1263079}" dt="2020-05-31T01:18:48.229" v="1886" actId="113"/>
          <ac:spMkLst>
            <pc:docMk/>
            <pc:sldMk cId="0" sldId="438"/>
            <ac:spMk id="19" creationId="{840AAF52-E635-48E6-9C54-0BFD1CBBFDF6}"/>
          </ac:spMkLst>
        </pc:sp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18" creationId="{E4556C40-D3BA-4D72-9311-3E000BCECCF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0" creationId="{96E57428-2D3D-4503-9781-8E997D0F59AF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1" creationId="{8AA9D873-7CBE-4E62-9532-A1301746CD5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2" creationId="{546E05F3-640C-4594-AFA9-C589C59F505B}"/>
          </ac:graphicFrameMkLst>
        </pc:graphicFrameChg>
        <pc:graphicFrameChg chg="mod">
          <ac:chgData name="CAI JUN" userId="08ce88e1165b00db" providerId="LiveId" clId="{DEC4C751-5410-42DC-97E5-B329D1263079}" dt="2020-05-31T01:19:17.385" v="1888"/>
          <ac:graphicFrameMkLst>
            <pc:docMk/>
            <pc:sldMk cId="0" sldId="438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24.822" v="1890"/>
          <ac:graphicFrameMkLst>
            <pc:docMk/>
            <pc:sldMk cId="0" sldId="438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7"/>
          <ac:graphicFrameMkLst>
            <pc:docMk/>
            <pc:sldMk cId="0" sldId="438"/>
            <ac:graphicFrameMk id="2663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266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38.182" v="1894"/>
          <ac:graphicFrameMkLst>
            <pc:docMk/>
            <pc:sldMk cId="0" sldId="438"/>
            <ac:graphicFrameMk id="820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47.572" v="1896"/>
          <ac:graphicFrameMkLst>
            <pc:docMk/>
            <pc:sldMk cId="0" sldId="438"/>
            <ac:graphicFrameMk id="8201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8206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46:44.057" v="2358"/>
        <pc:sldMkLst>
          <pc:docMk/>
          <pc:sldMk cId="0" sldId="439"/>
        </pc:sldMkLst>
        <pc:spChg chg="del">
          <ac:chgData name="CAI JUN" userId="08ce88e1165b00db" providerId="LiveId" clId="{DEC4C751-5410-42DC-97E5-B329D1263079}" dt="2020-05-31T01:20:13.822" v="1897" actId="478"/>
          <ac:spMkLst>
            <pc:docMk/>
            <pc:sldMk cId="0" sldId="439"/>
            <ac:spMk id="23" creationId="{08D9A9B7-F7D7-4DEB-9822-3D5CEC129FAC}"/>
          </ac:spMkLst>
        </pc:spChg>
        <pc:spChg chg="add mod">
          <ac:chgData name="CAI JUN" userId="08ce88e1165b00db" providerId="LiveId" clId="{DEC4C751-5410-42DC-97E5-B329D1263079}" dt="2020-05-31T01:20:14.838" v="1898"/>
          <ac:spMkLst>
            <pc:docMk/>
            <pc:sldMk cId="0" sldId="439"/>
            <ac:spMk id="24" creationId="{436003F3-0ACA-4234-8DDD-EBFDEF0F87BC}"/>
          </ac:spMkLst>
        </pc:spChg>
        <pc:spChg chg="mod">
          <ac:chgData name="CAI JUN" userId="08ce88e1165b00db" providerId="LiveId" clId="{DEC4C751-5410-42DC-97E5-B329D1263079}" dt="2020-05-31T01:23:41.385" v="1975" actId="1037"/>
          <ac:spMkLst>
            <pc:docMk/>
            <pc:sldMk cId="0" sldId="439"/>
            <ac:spMk id="27650" creationId="{00000000-0000-0000-0000-000000000000}"/>
          </ac:spMkLst>
        </pc:spChg>
        <pc:spChg chg="mod">
          <ac:chgData name="CAI JUN" userId="08ce88e1165b00db" providerId="LiveId" clId="{DEC4C751-5410-42DC-97E5-B329D1263079}" dt="2020-05-31T01:23:33.166" v="1961" actId="1037"/>
          <ac:spMkLst>
            <pc:docMk/>
            <pc:sldMk cId="0" sldId="439"/>
            <ac:spMk id="27662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1" creationId="{35E1D066-5AB2-44F8-A9B8-67BE8FD72D53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5" creationId="{567FC5F1-139C-43E8-AF0D-59D7B314627F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6" creationId="{AAF7DFC3-B35D-4213-973F-DB043A0A2187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7" creationId="{A34911FA-685F-4196-8F04-EE008C480FEA}"/>
          </ac:graphicFrameMkLst>
        </pc:graphicFrameChg>
        <pc:graphicFrameChg chg="mod">
          <ac:chgData name="CAI JUN" userId="08ce88e1165b00db" providerId="LiveId" clId="{DEC4C751-5410-42DC-97E5-B329D1263079}" dt="2020-05-31T01:22:36.182" v="1932"/>
          <ac:graphicFrameMkLst>
            <pc:docMk/>
            <pc:sldMk cId="0" sldId="439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41.025" v="1934"/>
          <ac:graphicFrameMkLst>
            <pc:docMk/>
            <pc:sldMk cId="0" sldId="439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8"/>
          <ac:graphicFrameMkLst>
            <pc:docMk/>
            <pc:sldMk cId="0" sldId="439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3:00.885" v="1940"/>
          <ac:graphicFrameMkLst>
            <pc:docMk/>
            <pc:sldMk cId="0" sldId="439"/>
            <ac:graphicFrameMk id="276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53.838" v="193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7.697" v="1929" actId="1076"/>
          <ac:graphicFrameMkLst>
            <pc:docMk/>
            <pc:sldMk cId="0" sldId="439"/>
            <ac:graphicFrameMk id="830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9.260" v="1930" actId="1076"/>
          <ac:graphicFrameMkLst>
            <pc:docMk/>
            <pc:sldMk cId="0" sldId="439"/>
            <ac:graphicFrameMk id="830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83007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58.697" v="1998"/>
        <pc:sldMkLst>
          <pc:docMk/>
          <pc:sldMk cId="0" sldId="440"/>
        </pc:sldMkLst>
        <pc:spChg chg="del">
          <ac:chgData name="CAI JUN" userId="08ce88e1165b00db" providerId="LiveId" clId="{DEC4C751-5410-42DC-97E5-B329D1263079}" dt="2020-05-31T01:20:27.525" v="1899" actId="478"/>
          <ac:spMkLst>
            <pc:docMk/>
            <pc:sldMk cId="0" sldId="440"/>
            <ac:spMk id="22" creationId="{2D66F2E0-94A6-4C70-ABC9-4F311AA8E739}"/>
          </ac:spMkLst>
        </pc:spChg>
        <pc:spChg chg="add mod">
          <ac:chgData name="CAI JUN" userId="08ce88e1165b00db" providerId="LiveId" clId="{DEC4C751-5410-42DC-97E5-B329D1263079}" dt="2020-05-31T01:20:28.775" v="1900"/>
          <ac:spMkLst>
            <pc:docMk/>
            <pc:sldMk cId="0" sldId="440"/>
            <ac:spMk id="23" creationId="{D9F0D74F-CBFE-4912-8BAC-63246EBF601F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27" creationId="{B694BE3E-C140-4D62-B27A-DD847E387124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2" creationId="{38513AAE-D5C1-4940-B1E1-3F54763AE1E8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5" creationId="{2E1A000C-BA94-428E-B5CA-D9EB14F429FB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6" creationId="{78949B36-FC22-428F-9478-2ABD8A4DD319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9" creationId="{BABB7D6E-9673-42AC-A8AB-6C9B475E62AE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9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6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0" creationId="{CFA9CA62-C178-47FE-A2EF-2AF01F641D63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4" creationId="{CE7DD82B-8E11-43E4-80AB-5E184A76667E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5" creationId="{3F8A7068-BFD9-40FC-8E06-58C346133F59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6" creationId="{9C2098F1-A591-428A-80F6-960255EAB70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8" creationId="{C8F42795-CB0E-491C-B519-32DB8DE39924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9" creationId="{1F5C4AE9-F291-43D6-BE6C-A3AEEECFB54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0" creationId="{1C8D877E-8C45-43D2-B159-AB3976B21525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1" creationId="{49A7BBF6-25B9-45F0-9C3F-86ACC3AECEE1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3" creationId="{EA068DD1-FCFC-4A3F-A17A-B71D71D86BE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4" creationId="{22EE578B-8D64-421B-AA96-E2D7F6464A63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7" creationId="{773C66A2-2BC9-478F-B983-4EDC49678D1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8" creationId="{08D45EB3-C8A3-4267-A015-82A60A0C79FF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58.697" v="1998"/>
          <ac:graphicFrameMkLst>
            <pc:docMk/>
            <pc:sldMk cId="0" sldId="440"/>
            <ac:graphicFrameMk id="2868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8403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6:22.604" v="2003" actId="1076"/>
        <pc:sldMkLst>
          <pc:docMk/>
          <pc:sldMk cId="0" sldId="441"/>
        </pc:sldMkLst>
        <pc:spChg chg="del">
          <ac:chgData name="CAI JUN" userId="08ce88e1165b00db" providerId="LiveId" clId="{DEC4C751-5410-42DC-97E5-B329D1263079}" dt="2020-05-31T01:20:38.619" v="1901" actId="478"/>
          <ac:spMkLst>
            <pc:docMk/>
            <pc:sldMk cId="0" sldId="441"/>
            <ac:spMk id="22" creationId="{B517C5F0-B2F5-49B6-9758-76EFDAD88231}"/>
          </ac:spMkLst>
        </pc:spChg>
        <pc:spChg chg="add mod">
          <ac:chgData name="CAI JUN" userId="08ce88e1165b00db" providerId="LiveId" clId="{DEC4C751-5410-42DC-97E5-B329D1263079}" dt="2020-05-31T01:20:39.244" v="1902"/>
          <ac:spMkLst>
            <pc:docMk/>
            <pc:sldMk cId="0" sldId="441"/>
            <ac:spMk id="23" creationId="{5589A132-6785-4FD2-B99A-898EF879B84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27" creationId="{C2D4986D-17B9-4C43-B0C6-AB15B243B32C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2" creationId="{8DFB308B-F514-42E0-AE3E-8E7C1FCCFEAD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5" creationId="{E1ADB33D-52FF-4F0A-8211-7455699ACB6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6" creationId="{4F6EB962-2399-42DB-BB91-2D520D209C47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9" creationId="{64A2AA18-C270-4705-8AD5-D0FB98AB8A5B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698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10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0" creationId="{BC6859D1-8989-47D0-B2D5-ACEDE10C1D24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4" creationId="{4401C860-ED4D-4DF6-BCF2-CA1ADAFD1412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5" creationId="{5FA9CB3C-9E78-4B20-B452-D4869E3B73A0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6" creationId="{51E8CF6B-2823-4786-B205-272283B54A86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8" creationId="{6BE27D00-4C70-4892-9514-A3F1C21ED96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9" creationId="{B844E297-F57C-4262-ADA1-49327120B54B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0" creationId="{AA49E146-4430-4087-8972-032F552B77FD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1" creationId="{3E237138-DFDC-4A1C-88FA-6BABA7D652D1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3" creationId="{B6D4FB41-244A-49E8-8155-5E23DCEB5C9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4" creationId="{61780882-9469-4CEA-9AC9-DE435E0ED864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7" creationId="{3061E6AC-2E6C-441E-8728-F439A047A5D9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8" creationId="{A2CC19B3-5228-4962-A6CD-E0363372E9C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22.604" v="2003" actId="1076"/>
          <ac:graphicFrameMkLst>
            <pc:docMk/>
            <pc:sldMk cId="0" sldId="441"/>
            <ac:graphicFrameMk id="2971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85051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6:40.416" v="2005"/>
        <pc:sldMkLst>
          <pc:docMk/>
          <pc:sldMk cId="0" sldId="442"/>
        </pc:sldMkLst>
        <pc:spChg chg="del">
          <ac:chgData name="CAI JUN" userId="08ce88e1165b00db" providerId="LiveId" clId="{DEC4C751-5410-42DC-97E5-B329D1263079}" dt="2020-05-31T01:20:50.291" v="1903" actId="478"/>
          <ac:spMkLst>
            <pc:docMk/>
            <pc:sldMk cId="0" sldId="442"/>
            <ac:spMk id="22" creationId="{7D505954-3BE1-473A-800B-B6C50B231FA7}"/>
          </ac:spMkLst>
        </pc:spChg>
        <pc:spChg chg="add mod">
          <ac:chgData name="CAI JUN" userId="08ce88e1165b00db" providerId="LiveId" clId="{DEC4C751-5410-42DC-97E5-B329D1263079}" dt="2020-05-31T01:20:50.838" v="1904"/>
          <ac:spMkLst>
            <pc:docMk/>
            <pc:sldMk cId="0" sldId="442"/>
            <ac:spMk id="23" creationId="{D74ACBCE-50D5-41FE-A836-9B9E94C8EB62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27" creationId="{B1A56823-92BF-4759-883D-EECE54156AB0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2" creationId="{73ACE81F-5940-4A0F-9640-83339EC6E82D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5" creationId="{008D78FB-AB31-43FC-A508-C3141C79F894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6" creationId="{BF50898A-2FA6-4AE1-B8DF-8857869A0236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9" creationId="{01BDC3AD-1082-471F-8152-BF63FFB23829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0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0" creationId="{9DC75C58-4311-499E-B67C-61CEC8D613CF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4" creationId="{DE7AA54B-EC7B-4E8B-92FD-32550B6A23B7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5" creationId="{FF799C3B-DACA-4AF1-B497-7CB0E5FBC302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6" creationId="{30B9B412-78BB-4294-A226-84ACFA307B23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8" creationId="{C7801335-DD32-4C5E-BF2A-0DC85DCA640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9" creationId="{13AF9363-0E18-466D-BD81-CCC94E2261BA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0" creationId="{E275BB50-5503-4600-9675-52DB8421972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1" creationId="{272315F0-9D4C-4BD1-A118-2638064C62CD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3" creationId="{64257F7B-2AE4-49AF-9143-65C6C693B3B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4" creationId="{DD5C6B1F-BD10-46F6-B36D-19D41BABF5AB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7" creationId="{A8071D59-1322-494D-8E49-C27514D2301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8" creationId="{CD4C7A48-1812-4761-8DF2-6E18BF4BBE33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40.416" v="2005"/>
          <ac:graphicFrameMkLst>
            <pc:docMk/>
            <pc:sldMk cId="0" sldId="442"/>
            <ac:graphicFrameMk id="3073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86075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5:35.525" v="1996"/>
        <pc:sldMkLst>
          <pc:docMk/>
          <pc:sldMk cId="0" sldId="443"/>
        </pc:sldMkLst>
        <pc:spChg chg="del">
          <ac:chgData name="CAI JUN" userId="08ce88e1165b00db" providerId="LiveId" clId="{DEC4C751-5410-42DC-97E5-B329D1263079}" dt="2020-05-31T01:21:02.369" v="1905" actId="478"/>
          <ac:spMkLst>
            <pc:docMk/>
            <pc:sldMk cId="0" sldId="443"/>
            <ac:spMk id="22" creationId="{59F88780-4995-4544-A6DC-42CCE2132708}"/>
          </ac:spMkLst>
        </pc:spChg>
        <pc:spChg chg="add mod">
          <ac:chgData name="CAI JUN" userId="08ce88e1165b00db" providerId="LiveId" clId="{DEC4C751-5410-42DC-97E5-B329D1263079}" dt="2020-05-31T01:21:02.854" v="1906"/>
          <ac:spMkLst>
            <pc:docMk/>
            <pc:sldMk cId="0" sldId="443"/>
            <ac:spMk id="23" creationId="{668EFFF9-65F0-44BF-959B-78A2D15DD13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27" creationId="{771B066A-A7F1-41C3-AEB7-27A35E8B99F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2" creationId="{C725280C-F3E0-492A-B168-A19E566E784F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5" creationId="{0EB9CB81-64D7-4F55-81C9-50E8E032B0B3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6" creationId="{CE5B13EE-85D9-4ADC-BDDC-6A72F9861757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9" creationId="{F2AAA699-1FFF-4B52-8360-055E704AA36D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4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5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8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0" creationId="{2390E2BA-0851-4909-9466-A6E960ED5091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4" creationId="{4F053075-2F07-416D-BA06-394400785DB7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5" creationId="{4F8F0EAA-354F-4072-BF6D-0534EC84F6C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6" creationId="{30A801B7-EF68-4970-89F4-9CC3A0024A1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8" creationId="{340FB5B9-4D64-469B-A523-84FCA813094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9" creationId="{48438B46-8B3D-4013-946B-9768330D3B2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0" creationId="{D3C25AF6-C4B8-458A-B262-EDBFDF1A008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1" creationId="{7D2F8975-C3DD-4D70-B246-FC6FBEA00122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3" creationId="{83880698-CF30-43B6-A72B-A71DB2328E4F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4" creationId="{891CDC22-71F1-45B5-8CAD-FC2BFB606C4E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7" creationId="{ACE87848-8471-46D4-99A3-F593BCB9360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8" creationId="{4F1DCCBD-2839-4E7D-9F27-6ED57EE13597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35.525" v="1996"/>
          <ac:graphicFrameMkLst>
            <pc:docMk/>
            <pc:sldMk cId="0" sldId="443"/>
            <ac:graphicFrameMk id="3175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87101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25.541" v="1994"/>
        <pc:sldMkLst>
          <pc:docMk/>
          <pc:sldMk cId="0" sldId="444"/>
        </pc:sldMkLst>
        <pc:spChg chg="del">
          <ac:chgData name="CAI JUN" userId="08ce88e1165b00db" providerId="LiveId" clId="{DEC4C751-5410-42DC-97E5-B329D1263079}" dt="2020-05-31T01:21:12.775" v="1907" actId="478"/>
          <ac:spMkLst>
            <pc:docMk/>
            <pc:sldMk cId="0" sldId="444"/>
            <ac:spMk id="22" creationId="{5F2059F4-0188-4F3C-96B1-3EE7795752CB}"/>
          </ac:spMkLst>
        </pc:spChg>
        <pc:spChg chg="add mod">
          <ac:chgData name="CAI JUN" userId="08ce88e1165b00db" providerId="LiveId" clId="{DEC4C751-5410-42DC-97E5-B329D1263079}" dt="2020-05-31T01:21:13.338" v="1908"/>
          <ac:spMkLst>
            <pc:docMk/>
            <pc:sldMk cId="0" sldId="444"/>
            <ac:spMk id="23" creationId="{EF31DE70-1CBA-4CA7-B7E2-6D5278AC0109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27" creationId="{723366D0-2D4A-4919-BB50-3981DDAB51A8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2" creationId="{6FB83A52-0970-41BA-8E9B-84F169FC5CFF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5" creationId="{BD4F0D54-535A-4870-9776-C886D30E7F67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6" creationId="{685473AF-FC0D-473A-A936-DCCA706BD1C1}"/>
          </ac:spMkLst>
        </pc:spChg>
        <pc:spChg chg="add del mod">
          <ac:chgData name="CAI JUN" userId="08ce88e1165b00db" providerId="LiveId" clId="{DEC4C751-5410-42DC-97E5-B329D1263079}" dt="2020-05-31T01:25:10.416" v="1988" actId="478"/>
          <ac:spMkLst>
            <pc:docMk/>
            <pc:sldMk cId="0" sldId="444"/>
            <ac:spMk id="39" creationId="{2B45E6CD-F296-48FF-AF8A-E86F4762812B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0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5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8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9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0" creationId="{50625CB0-C669-4014-A957-0E042CC7EB4C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4" creationId="{4057D99F-8951-4DE5-98A2-E1EE22903128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5" creationId="{21631E90-02D5-4454-B058-2A77EFCD4407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6" creationId="{BB006411-9FA1-4FF5-A66A-91AE8CC5A107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8" creationId="{1BEB7495-7E43-4519-920A-97FFD27EB085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9" creationId="{C55CF9B9-3C59-4D37-A388-A929A8C9036E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0" creationId="{60060128-291E-44C4-9066-ABF1B082FA4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1" creationId="{6CD14524-CE7C-47B9-8039-267B03F52BE4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3" creationId="{F3900C08-C0A2-4B15-B2BB-F323FF4E87B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4" creationId="{628492C6-9732-4A5B-AD73-3751E615AB72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7" creationId="{2CF32352-2932-4925-992C-D55648464598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8" creationId="{99EB2996-E99A-4182-9CC2-4B3E88BCEAF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25.541" v="1994"/>
          <ac:graphicFrameMkLst>
            <pc:docMk/>
            <pc:sldMk cId="0" sldId="444"/>
            <ac:graphicFrameMk id="3278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19.338" v="1991"/>
          <ac:graphicFrameMkLst>
            <pc:docMk/>
            <pc:sldMk cId="0" sldId="444"/>
            <ac:graphicFrameMk id="3278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8812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7:21.400" v="2034" actId="1036"/>
        <pc:sldMkLst>
          <pc:docMk/>
          <pc:sldMk cId="0" sldId="445"/>
        </pc:sldMkLst>
        <pc:spChg chg="del">
          <ac:chgData name="CAI JUN" userId="08ce88e1165b00db" providerId="LiveId" clId="{DEC4C751-5410-42DC-97E5-B329D1263079}" dt="2020-05-31T01:21:22.900" v="1909" actId="478"/>
          <ac:spMkLst>
            <pc:docMk/>
            <pc:sldMk cId="0" sldId="445"/>
            <ac:spMk id="11" creationId="{029E10E9-9075-4D28-B288-7EF6C075C81C}"/>
          </ac:spMkLst>
        </pc:spChg>
        <pc:spChg chg="add mod">
          <ac:chgData name="CAI JUN" userId="08ce88e1165b00db" providerId="LiveId" clId="{DEC4C751-5410-42DC-97E5-B329D1263079}" dt="2020-05-31T01:21:23.541" v="1910"/>
          <ac:spMkLst>
            <pc:docMk/>
            <pc:sldMk cId="0" sldId="445"/>
            <ac:spMk id="12" creationId="{668F082E-D66B-4DCD-BCC9-5B93CC4129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4" creationId="{00000000-0000-0000-0000-0000000000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5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9" creationId="{E1D488CE-BBE8-419F-B9C5-762A8B602D7C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3" creationId="{2B3EE714-CA9F-4FA9-9452-94E4B3B9D65D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4" creationId="{4A904806-0295-493A-AD0C-E717E88A81B8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5" creationId="{4D8797E9-6A46-420E-8060-8B8722499B81}"/>
          </ac:graphicFrameMkLst>
        </pc:graphicFrameChg>
        <pc:graphicFrameChg chg="mod">
          <ac:chgData name="CAI JUN" userId="08ce88e1165b00db" providerId="LiveId" clId="{DEC4C751-5410-42DC-97E5-B329D1263079}" dt="2020-05-31T01:27:21.400" v="2034" actId="1036"/>
          <ac:graphicFrameMkLst>
            <pc:docMk/>
            <pc:sldMk cId="0" sldId="445"/>
            <ac:graphicFrameMk id="8914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89148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8:09.400" v="2048"/>
        <pc:sldMkLst>
          <pc:docMk/>
          <pc:sldMk cId="0" sldId="446"/>
        </pc:sldMkLst>
        <pc:spChg chg="add mod">
          <ac:chgData name="CAI JUN" userId="08ce88e1165b00db" providerId="LiveId" clId="{DEC4C751-5410-42DC-97E5-B329D1263079}" dt="2020-05-31T01:21:33.604" v="1912"/>
          <ac:spMkLst>
            <pc:docMk/>
            <pc:sldMk cId="0" sldId="446"/>
            <ac:spMk id="13" creationId="{9F30B164-3F0D-49D0-A547-7B28BE90EA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8" creationId="{00000000-0000-0000-0000-0000000000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9" creationId="{00000000-0000-0000-0000-000000000000}"/>
          </ac:spMkLst>
        </pc:spChg>
        <pc:spChg chg="del">
          <ac:chgData name="CAI JUN" userId="08ce88e1165b00db" providerId="LiveId" clId="{DEC4C751-5410-42DC-97E5-B329D1263079}" dt="2020-05-31T01:21:33.072" v="1911" actId="478"/>
          <ac:spMkLst>
            <pc:docMk/>
            <pc:sldMk cId="0" sldId="446"/>
            <ac:spMk id="3482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1" creationId="{BC525B7B-5F38-41B4-A73E-1D33D55AF4DF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4" creationId="{74815C2F-D89C-4728-9CEB-84199DEFD539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5" creationId="{F0E9D2ED-46F6-472D-A2F5-0B6FE76C8348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6" creationId="{37F2B294-CFEC-42CD-9E7D-220D0312B6A8}"/>
          </ac:graphicFrameMkLst>
        </pc:graphicFrameChg>
        <pc:graphicFrameChg chg="mod">
          <ac:chgData name="CAI JUN" userId="08ce88e1165b00db" providerId="LiveId" clId="{DEC4C751-5410-42DC-97E5-B329D1263079}" dt="2020-05-31T01:27:58.322" v="2044"/>
          <ac:graphicFrameMkLst>
            <pc:docMk/>
            <pc:sldMk cId="0" sldId="446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9.400" v="2048"/>
          <ac:graphicFrameMkLst>
            <pc:docMk/>
            <pc:sldMk cId="0" sldId="446"/>
            <ac:graphicFrameMk id="901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3.932" v="2046"/>
          <ac:graphicFrameMkLst>
            <pc:docMk/>
            <pc:sldMk cId="0" sldId="446"/>
            <ac:graphicFrameMk id="9016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90170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5:56.611" v="882" actId="113"/>
        <pc:sldMkLst>
          <pc:docMk/>
          <pc:sldMk cId="0" sldId="447"/>
        </pc:sldMkLst>
        <pc:spChg chg="mod">
          <ac:chgData name="CAI JUN" userId="08ce88e1165b00db" providerId="LiveId" clId="{DEC4C751-5410-42DC-97E5-B329D1263079}" dt="2020-05-28T08:59:53.595" v="28" actId="113"/>
          <ac:spMkLst>
            <pc:docMk/>
            <pc:sldMk cId="0" sldId="447"/>
            <ac:spMk id="717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56.611" v="882" actId="113"/>
          <ac:spMkLst>
            <pc:docMk/>
            <pc:sldMk cId="0" sldId="447"/>
            <ac:spMk id="7175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9:32.485" v="25"/>
          <ac:graphicFrameMkLst>
            <pc:docMk/>
            <pc:sldMk cId="0" sldId="447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9:49.610" v="27"/>
          <ac:graphicFrameMkLst>
            <pc:docMk/>
            <pc:sldMk cId="0" sldId="447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6:04.705" v="883" actId="113"/>
        <pc:sldMkLst>
          <pc:docMk/>
          <pc:sldMk cId="0" sldId="448"/>
        </pc:sldMkLst>
        <pc:spChg chg="mod">
          <ac:chgData name="CAI JUN" userId="08ce88e1165b00db" providerId="LiveId" clId="{DEC4C751-5410-42DC-97E5-B329D1263079}" dt="2020-05-28T09:00:41.001" v="35" actId="113"/>
          <ac:spMkLst>
            <pc:docMk/>
            <pc:sldMk cId="0" sldId="448"/>
            <ac:spMk id="8195" creationId="{00000000-0000-0000-0000-000000000000}"/>
          </ac:spMkLst>
        </pc:spChg>
        <pc:spChg chg="mod">
          <ac:chgData name="CAI JUN" userId="08ce88e1165b00db" providerId="LiveId" clId="{DEC4C751-5410-42DC-97E5-B329D1263079}" dt="2020-05-31T00:26:04.705" v="883" actId="113"/>
          <ac:spMkLst>
            <pc:docMk/>
            <pc:sldMk cId="0" sldId="448"/>
            <ac:spMk id="8197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9:01:02.517" v="39"/>
          <ac:graphicFrameMkLst>
            <pc:docMk/>
            <pc:sldMk cId="0" sldId="448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0:37.079" v="3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0:27:52.506" v="895"/>
        <pc:sldMkLst>
          <pc:docMk/>
          <pc:sldMk cId="0" sldId="449"/>
        </pc:sldMkLst>
        <pc:spChg chg="mod">
          <ac:chgData name="CAI JUN" userId="08ce88e1165b00db" providerId="LiveId" clId="{DEC4C751-5410-42DC-97E5-B329D1263079}" dt="2020-05-31T00:27:02.580" v="889"/>
          <ac:spMkLst>
            <pc:docMk/>
            <pc:sldMk cId="0" sldId="449"/>
            <ac:spMk id="25" creationId="{CCCFAD53-359E-447D-9A3D-24E4BC1D27E6}"/>
          </ac:spMkLst>
        </pc:spChg>
        <pc:spChg chg="mod">
          <ac:chgData name="CAI JUN" userId="08ce88e1165b00db" providerId="LiveId" clId="{DEC4C751-5410-42DC-97E5-B329D1263079}" dt="2020-05-28T09:01:24.860" v="42" actId="113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CAI JUN" userId="08ce88e1165b00db" providerId="LiveId" clId="{DEC4C751-5410-42DC-97E5-B329D1263079}" dt="2020-05-31T00:27:52.506" v="895"/>
          <ac:spMkLst>
            <pc:docMk/>
            <pc:sldMk cId="0" sldId="449"/>
            <ac:spMk id="9228" creationId="{00000000-0000-0000-0000-000000000000}"/>
          </ac:spMkLst>
        </pc:spChg>
        <pc:spChg chg="mod">
          <ac:chgData name="CAI JUN" userId="08ce88e1165b00db" providerId="LiveId" clId="{DEC4C751-5410-42DC-97E5-B329D1263079}" dt="2020-05-28T09:01:44.470" v="45"/>
          <ac:spMkLst>
            <pc:docMk/>
            <pc:sldMk cId="0" sldId="449"/>
            <ac:spMk id="9235" creationId="{00000000-0000-0000-0000-000000000000}"/>
          </ac:spMkLst>
        </pc:spChg>
        <pc:spChg chg="mod">
          <ac:chgData name="CAI JUN" userId="08ce88e1165b00db" providerId="LiveId" clId="{DEC4C751-5410-42DC-97E5-B329D1263079}" dt="2020-05-28T09:01:21.454" v="41"/>
          <ac:spMkLst>
            <pc:docMk/>
            <pc:sldMk cId="0" sldId="449"/>
            <ac:spMk id="9237" creationId="{00000000-0000-0000-0000-000000000000}"/>
          </ac:spMkLst>
        </pc:s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CAI JUN" userId="08ce88e1165b00db" providerId="LiveId" clId="{DEC4C751-5410-42DC-97E5-B329D1263079}" dt="2020-05-28T09:01:21.454" v="41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1:44.470" v="45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6" creationId="{9AC47F0C-0C72-43E2-9230-362C99256F87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44.470" v="45"/>
          <ac:graphicFrameMkLst>
            <pc:docMk/>
            <pc:sldMk cId="0" sldId="449"/>
            <ac:graphicFrameMk id="92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21.454" v="41"/>
          <ac:graphicFrameMkLst>
            <pc:docMk/>
            <pc:sldMk cId="0" sldId="449"/>
            <ac:graphicFrameMk id="9236" creationId="{00000000-0000-0000-0000-000000000000}"/>
          </ac:graphicFrameMkLst>
        </pc:graphicFrameChg>
        <pc:picChg chg="mod">
          <ac:chgData name="CAI JUN" userId="08ce88e1165b00db" providerId="LiveId" clId="{DEC4C751-5410-42DC-97E5-B329D1263079}" dt="2020-05-31T00:27:02.580" v="889"/>
          <ac:picMkLst>
            <pc:docMk/>
            <pc:sldMk cId="0" sldId="449"/>
            <ac:picMk id="28" creationId="{5C9A6A4D-52C3-4CD8-921C-129A2C580BA8}"/>
          </ac:picMkLst>
        </pc:picChg>
        <pc:picChg chg="mod">
          <ac:chgData name="CAI JUN" userId="08ce88e1165b00db" providerId="LiveId" clId="{DEC4C751-5410-42DC-97E5-B329D1263079}" dt="2020-05-31T00:27:52.506" v="895"/>
          <ac:picMkLst>
            <pc:docMk/>
            <pc:sldMk cId="0" sldId="449"/>
            <ac:picMk id="9231" creationId="{00000000-0000-0000-0000-000000000000}"/>
          </ac:picMkLst>
        </pc:picChg>
        <pc:cxnChg chg="mod">
          <ac:chgData name="CAI JUN" userId="08ce88e1165b00db" providerId="LiveId" clId="{DEC4C751-5410-42DC-97E5-B329D1263079}" dt="2020-05-31T00:27:02.580" v="889"/>
          <ac:cxnSpMkLst>
            <pc:docMk/>
            <pc:sldMk cId="0" sldId="449"/>
            <ac:cxnSpMk id="24" creationId="{E6813B11-8FD7-468D-A752-5BCC80D0F10A}"/>
          </ac:cxnSpMkLst>
        </pc:cxnChg>
        <pc:cxnChg chg="mod">
          <ac:chgData name="CAI JUN" userId="08ce88e1165b00db" providerId="LiveId" clId="{DEC4C751-5410-42DC-97E5-B329D1263079}" dt="2020-05-31T00:27:52.506" v="895"/>
          <ac:cxnSpMkLst>
            <pc:docMk/>
            <pc:sldMk cId="0" sldId="449"/>
            <ac:cxnSpMk id="9227" creationId="{00000000-0000-0000-0000-000000000000}"/>
          </ac:cxnSpMkLst>
        </pc:cxnChg>
      </pc:sldChg>
      <pc:sldChg chg="modSp">
        <pc:chgData name="CAI JUN" userId="08ce88e1165b00db" providerId="LiveId" clId="{DEC4C751-5410-42DC-97E5-B329D1263079}" dt="2020-05-28T09:02:29.032" v="49"/>
        <pc:sldMkLst>
          <pc:docMk/>
          <pc:sldMk cId="0" sldId="450"/>
        </pc:sldMkLst>
        <pc:graphicFrameChg chg="mod">
          <ac:chgData name="CAI JUN" userId="08ce88e1165b00db" providerId="LiveId" clId="{DEC4C751-5410-42DC-97E5-B329D1263079}" dt="2020-05-28T09:02:10.126" v="47"/>
          <ac:graphicFrameMkLst>
            <pc:docMk/>
            <pc:sldMk cId="0" sldId="45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2:29.032" v="49"/>
          <ac:graphicFrameMkLst>
            <pc:docMk/>
            <pc:sldMk cId="0" sldId="450"/>
            <ac:graphicFrameMk id="10245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31:47.510" v="2056"/>
        <pc:sldMkLst>
          <pc:docMk/>
          <pc:sldMk cId="0" sldId="452"/>
        </pc:sldMkLst>
        <pc:graphicFrameChg chg="mod">
          <ac:chgData name="CAI JUN" userId="08ce88e1165b00db" providerId="LiveId" clId="{DEC4C751-5410-42DC-97E5-B329D1263079}" dt="2020-05-31T01:29:10.213" v="2052"/>
          <ac:graphicFrameMkLst>
            <pc:docMk/>
            <pc:sldMk cId="0" sldId="452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31:47.510" v="2056"/>
          <ac:graphicFrameMkLst>
            <pc:docMk/>
            <pc:sldMk cId="0" sldId="452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39.291" v="2050"/>
          <ac:graphicFrameMkLst>
            <pc:docMk/>
            <pc:sldMk cId="0" sldId="452"/>
            <ac:graphicFrameMk id="36872" creationId="{00000000-0000-0000-0000-000000000000}"/>
          </ac:graphicFrameMkLst>
        </pc:graphicFrameChg>
      </pc:sldChg>
      <pc:sldChg chg="addSp modSp mod modAnim">
        <pc:chgData name="CAI JUN" userId="08ce88e1165b00db" providerId="LiveId" clId="{DEC4C751-5410-42DC-97E5-B329D1263079}" dt="2020-05-31T01:51:00.697" v="2368" actId="115"/>
        <pc:sldMkLst>
          <pc:docMk/>
          <pc:sldMk cId="0" sldId="455"/>
        </pc:sldMkLst>
        <pc:spChg chg="add mod">
          <ac:chgData name="CAI JUN" userId="08ce88e1165b00db" providerId="LiveId" clId="{DEC4C751-5410-42DC-97E5-B329D1263079}" dt="2020-05-31T01:46:19.400" v="2354"/>
          <ac:spMkLst>
            <pc:docMk/>
            <pc:sldMk cId="0" sldId="455"/>
            <ac:spMk id="2" creationId="{19756A29-7CE8-4B03-8127-AF5434671844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6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9" creationId="{00000000-0000-0000-0000-000000000000}"/>
          </ac:spMkLst>
        </pc:spChg>
        <pc:spChg chg="mod">
          <ac:chgData name="CAI JUN" userId="08ce88e1165b00db" providerId="LiveId" clId="{DEC4C751-5410-42DC-97E5-B329D1263079}" dt="2020-05-31T01:51:00.697" v="2368" actId="115"/>
          <ac:spMkLst>
            <pc:docMk/>
            <pc:sldMk cId="0" sldId="455"/>
            <ac:spMk id="4096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1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8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1" creationId="{00000000-0000-0000-0000-000000000000}"/>
          </ac:spMkLst>
        </pc:spChg>
        <pc:spChg chg="mod">
          <ac:chgData name="CAI JUN" userId="08ce88e1165b00db" providerId="LiveId" clId="{DEC4C751-5410-42DC-97E5-B329D1263079}" dt="2020-05-31T01:45:17.119" v="2325" actId="1037"/>
          <ac:spMkLst>
            <pc:docMk/>
            <pc:sldMk cId="0" sldId="455"/>
            <ac:spMk id="40992" creationId="{00000000-0000-0000-0000-000000000000}"/>
          </ac:spMkLst>
        </pc:s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2765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5:17.119" v="2325" actId="1037"/>
          <ac:grpSpMkLst>
            <pc:docMk/>
            <pc:sldMk cId="0" sldId="455"/>
            <ac:grpSpMk id="27656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2766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69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3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4099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8" creationId="{00000000-0000-0000-0000-000000000000}"/>
          </ac:graphicFrameMkLst>
        </pc:graphicFrameChg>
      </pc:sldChg>
      <pc:sldChg chg="modSp modAnim">
        <pc:chgData name="CAI JUN" userId="08ce88e1165b00db" providerId="LiveId" clId="{DEC4C751-5410-42DC-97E5-B329D1263079}" dt="2020-05-31T01:51:54.869" v="2369"/>
        <pc:sldMkLst>
          <pc:docMk/>
          <pc:sldMk cId="0" sldId="458"/>
        </pc:sldMkLst>
        <pc:spChg chg="mod">
          <ac:chgData name="CAI JUN" userId="08ce88e1165b00db" providerId="LiveId" clId="{DEC4C751-5410-42DC-97E5-B329D1263079}" dt="2020-05-31T01:31:58.775" v="2058" actId="207"/>
          <ac:spMkLst>
            <pc:docMk/>
            <pc:sldMk cId="0" sldId="458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1:32:02.291" v="2060" actId="207"/>
          <ac:spMkLst>
            <pc:docMk/>
            <pc:sldMk cId="0" sldId="458"/>
            <ac:spMk id="4" creationId="{00000000-0000-0000-0000-000000000000}"/>
          </ac:spMkLst>
        </pc:spChg>
      </pc:sldChg>
      <pc:sldChg chg="modSp mod">
        <pc:chgData name="CAI JUN" userId="08ce88e1165b00db" providerId="LiveId" clId="{DEC4C751-5410-42DC-97E5-B329D1263079}" dt="2020-05-31T00:25:46.221" v="881" actId="113"/>
        <pc:sldMkLst>
          <pc:docMk/>
          <pc:sldMk cId="60833623" sldId="459"/>
        </pc:sldMkLst>
        <pc:spChg chg="mod">
          <ac:chgData name="CAI JUN" userId="08ce88e1165b00db" providerId="LiveId" clId="{DEC4C751-5410-42DC-97E5-B329D1263079}" dt="2020-05-31T00:25:46.221" v="881" actId="113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3.611" v="873" actId="113"/>
          <ac:spMkLst>
            <pc:docMk/>
            <pc:sldMk cId="60833623" sldId="459"/>
            <ac:spMk id="3789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7.174" v="874" actId="113"/>
          <ac:spMkLst>
            <pc:docMk/>
            <pc:sldMk cId="60833623" sldId="459"/>
            <ac:spMk id="37899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0.267" v="875" actId="113"/>
          <ac:spMkLst>
            <pc:docMk/>
            <pc:sldMk cId="60833623" sldId="459"/>
            <ac:spMk id="37900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4.283" v="876" actId="113"/>
          <ac:spMkLst>
            <pc:docMk/>
            <pc:sldMk cId="60833623" sldId="459"/>
            <ac:spMk id="3790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312BC84-830B-437E-9EC1-25420C5A4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802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63776-3F6D-40BD-8395-C9B721DB2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110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B1154-71BC-4B6C-8F84-B088DA70C9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495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76DEB-0D6C-43A3-9A74-687D26A0B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957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F80CC-84AD-4F3B-BD4E-9BCC92F53C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226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04F9D-C7C5-4F94-AE76-F97A14FB55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754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0F20-1B6E-4665-AB1E-026542DA23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560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B0F8A-8B6E-4657-94E4-FB3816DD2E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376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D2C5C-B502-461F-8454-613D42FF30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413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AEEA0-2C93-4CB3-ABB4-033AC6649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226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306E-5F87-4DD5-A24F-240EB34EB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7262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C21E4-ECF0-4AB4-8873-8FE927589A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311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A798B-60DE-4E55-86C2-79E445B1AF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77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2B699118-954F-4737-9F7A-E7A2075CB6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304925" y="1409700"/>
            <a:ext cx="652462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30000"/>
              </a:lnSpc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1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热性质数据的来源</a:t>
            </a:r>
          </a:p>
        </p:txBody>
      </p:sp>
      <p:sp>
        <p:nvSpPr>
          <p:cNvPr id="37891" name="TextBox 1"/>
          <p:cNvSpPr txBox="1">
            <a:spLocks noChangeArrowheads="1"/>
          </p:cNvSpPr>
          <p:nvPr/>
        </p:nvSpPr>
        <p:spPr bwMode="auto">
          <a:xfrm>
            <a:off x="1328738" y="3986213"/>
            <a:ext cx="7000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Data Resources of Thermal Propertie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42913" y="652463"/>
            <a:ext cx="855821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400" dirty="0">
                <a:solidFill>
                  <a:srgbClr val="FF0000"/>
                </a:solidFill>
                <a:latin typeface="宋体" charset="-122"/>
              </a:rPr>
              <a:t>1.</a:t>
            </a:r>
            <a:r>
              <a:rPr kumimoji="1" lang="zh-CN" altLang="en-US" sz="3400" dirty="0">
                <a:solidFill>
                  <a:srgbClr val="FF0000"/>
                </a:solidFill>
                <a:latin typeface="宋体" charset="-122"/>
              </a:rPr>
              <a:t>热性质的实验测定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xperimental determination)</a:t>
            </a:r>
            <a:endParaRPr kumimoji="1" lang="zh-CN" altLang="en-US" sz="2800" b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8915" name="Picture 3" descr="01-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781175"/>
            <a:ext cx="24098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 descr="01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1795463"/>
            <a:ext cx="1865313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 descr="01-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3" y="1790700"/>
            <a:ext cx="17526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489075" y="5310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 容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308475" y="5310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 压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518275" y="5310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 温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921" name="TextBox 1"/>
          <p:cNvSpPr txBox="1">
            <a:spLocks noChangeArrowheads="1"/>
          </p:cNvSpPr>
          <p:nvPr/>
        </p:nvSpPr>
        <p:spPr bwMode="auto">
          <a:xfrm>
            <a:off x="1062038" y="5867400"/>
            <a:ext cx="713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氧弹量热计             火焰量热计      热容测定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727075" y="601663"/>
            <a:ext cx="793150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容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效应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温度和体积都恒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且不做非体积功时，体系放出的热量，也记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904875" y="1776413"/>
            <a:ext cx="713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用氧弹量热计可以测得恒容热效应。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727075" y="2889250"/>
            <a:ext cx="793150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压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效应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温度和压强都恒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且不做非体积功时，体系放出的热量，也记为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944563" y="4122738"/>
            <a:ext cx="713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用火焰量热计可以测得恒压热效应。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39943" name="TextBox 1"/>
          <p:cNvSpPr txBox="1">
            <a:spLocks noChangeArrowheads="1"/>
          </p:cNvSpPr>
          <p:nvPr/>
        </p:nvSpPr>
        <p:spPr bwMode="auto">
          <a:xfrm>
            <a:off x="659341" y="4993463"/>
            <a:ext cx="813470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压强不高时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容热效应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压热效应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可以互相换算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                      Q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b="0" dirty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g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T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19113" y="714375"/>
            <a:ext cx="4184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u="sng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恒温下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换算</a:t>
            </a:r>
            <a:endParaRPr kumimoji="1" lang="zh-CN" altLang="en-US" sz="2400" b="0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736601" y="1314450"/>
            <a:ext cx="3170238" cy="2749550"/>
            <a:chOff x="464" y="828"/>
            <a:chExt cx="1997" cy="1732"/>
          </a:xfrm>
        </p:grpSpPr>
        <p:graphicFrame>
          <p:nvGraphicFramePr>
            <p:cNvPr id="409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252338"/>
                </p:ext>
              </p:extLst>
            </p:nvPr>
          </p:nvGraphicFramePr>
          <p:xfrm>
            <a:off x="523" y="828"/>
            <a:ext cx="110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660240" imgH="228600" progId="Equation.DSMT4">
                    <p:embed/>
                  </p:oleObj>
                </mc:Choice>
                <mc:Fallback>
                  <p:oleObj name="Equation" r:id="rId3" imgW="660240" imgH="228600" progId="Equation.DSMT4">
                    <p:embed/>
                    <p:pic>
                      <p:nvPicPr>
                        <p:cNvPr id="4099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828"/>
                          <a:ext cx="110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96" name="Group 5"/>
            <p:cNvGrpSpPr>
              <a:grpSpLocks/>
            </p:cNvGrpSpPr>
            <p:nvPr/>
          </p:nvGrpSpPr>
          <p:grpSpPr bwMode="auto">
            <a:xfrm>
              <a:off x="464" y="1220"/>
              <a:ext cx="1997" cy="1340"/>
              <a:chOff x="464" y="1220"/>
              <a:chExt cx="1997" cy="1340"/>
            </a:xfrm>
          </p:grpSpPr>
          <p:graphicFrame>
            <p:nvGraphicFramePr>
              <p:cNvPr id="409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5370108"/>
                  </p:ext>
                </p:extLst>
              </p:nvPr>
            </p:nvGraphicFramePr>
            <p:xfrm>
              <a:off x="494" y="1220"/>
              <a:ext cx="1587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5" imgW="965160" imgH="241200" progId="Equation.DSMT4">
                      <p:embed/>
                    </p:oleObj>
                  </mc:Choice>
                  <mc:Fallback>
                    <p:oleObj name="Equation" r:id="rId5" imgW="965160" imgH="241200" progId="Equation.DSMT4">
                      <p:embed/>
                      <p:pic>
                        <p:nvPicPr>
                          <p:cNvPr id="4099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" y="1220"/>
                            <a:ext cx="1587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378906"/>
                  </p:ext>
                </p:extLst>
              </p:nvPr>
            </p:nvGraphicFramePr>
            <p:xfrm>
              <a:off x="464" y="1640"/>
              <a:ext cx="1997" cy="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7" imgW="1600200" imgH="736560" progId="Equation.DSMT4">
                      <p:embed/>
                    </p:oleObj>
                  </mc:Choice>
                  <mc:Fallback>
                    <p:oleObj name="Equation" r:id="rId7" imgW="1600200" imgH="736560" progId="Equation.DSMT4">
                      <p:embed/>
                      <p:pic>
                        <p:nvPicPr>
                          <p:cNvPr id="4099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" y="1640"/>
                            <a:ext cx="1997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656" name="Group 8"/>
          <p:cNvGrpSpPr>
            <a:grpSpLocks/>
          </p:cNvGrpSpPr>
          <p:nvPr/>
        </p:nvGrpSpPr>
        <p:grpSpPr bwMode="auto">
          <a:xfrm>
            <a:off x="715962" y="4003675"/>
            <a:ext cx="7473950" cy="2235200"/>
            <a:chOff x="451" y="2522"/>
            <a:chExt cx="4708" cy="1408"/>
          </a:xfrm>
        </p:grpSpPr>
        <p:sp>
          <p:nvSpPr>
            <p:cNvPr id="40992" name="Text Box 9"/>
            <p:cNvSpPr txBox="1">
              <a:spLocks noChangeArrowheads="1"/>
            </p:cNvSpPr>
            <p:nvPr/>
          </p:nvSpPr>
          <p:spPr bwMode="auto">
            <a:xfrm>
              <a:off x="1618" y="2522"/>
              <a:ext cx="220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b="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V 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= </a:t>
              </a:r>
              <a:r>
                <a:rPr kumimoji="1" lang="en-US" altLang="zh-CN" b="0" i="1" dirty="0" err="1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b="0" i="1" baseline="-25000" dirty="0" err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kumimoji="1" lang="zh-CN" altLang="en-US" b="0" dirty="0">
                  <a:solidFill>
                    <a:srgbClr val="FF0000"/>
                  </a:solidFill>
                  <a:latin typeface="Times New Roman" pitchFamily="18" charset="0"/>
                </a:rPr>
                <a:t>－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b="0" dirty="0" err="1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kumimoji="1" lang="en-US" altLang="zh-CN" b="0" i="1" dirty="0" err="1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g 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RT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graphicFrame>
          <p:nvGraphicFramePr>
            <p:cNvPr id="4099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498235"/>
                </p:ext>
              </p:extLst>
            </p:nvPr>
          </p:nvGraphicFramePr>
          <p:xfrm>
            <a:off x="464" y="2948"/>
            <a:ext cx="278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2070000" imgH="241200" progId="Equation.DSMT4">
                    <p:embed/>
                  </p:oleObj>
                </mc:Choice>
                <mc:Fallback>
                  <p:oleObj name="Equation" r:id="rId9" imgW="2070000" imgH="241200" progId="Equation.DSMT4">
                    <p:embed/>
                    <p:pic>
                      <p:nvPicPr>
                        <p:cNvPr id="4099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2948"/>
                          <a:ext cx="278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525296"/>
                </p:ext>
              </p:extLst>
            </p:nvPr>
          </p:nvGraphicFramePr>
          <p:xfrm>
            <a:off x="451" y="3292"/>
            <a:ext cx="4708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3543120" imgH="482400" progId="Equation.DSMT4">
                    <p:embed/>
                  </p:oleObj>
                </mc:Choice>
                <mc:Fallback>
                  <p:oleObj name="Equation" r:id="rId11" imgW="3543120" imgH="482400" progId="Equation.DSMT4">
                    <p:embed/>
                    <p:pic>
                      <p:nvPicPr>
                        <p:cNvPr id="4099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3292"/>
                          <a:ext cx="4708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0" name="Group 12"/>
          <p:cNvGrpSpPr>
            <a:grpSpLocks/>
          </p:cNvGrpSpPr>
          <p:nvPr/>
        </p:nvGrpSpPr>
        <p:grpSpPr bwMode="auto">
          <a:xfrm>
            <a:off x="4213225" y="704850"/>
            <a:ext cx="4356100" cy="2881313"/>
            <a:chOff x="2630" y="432"/>
            <a:chExt cx="2744" cy="1815"/>
          </a:xfrm>
        </p:grpSpPr>
        <p:grpSp>
          <p:nvGrpSpPr>
            <p:cNvPr id="40969" name="Group 13"/>
            <p:cNvGrpSpPr>
              <a:grpSpLocks/>
            </p:cNvGrpSpPr>
            <p:nvPr/>
          </p:nvGrpSpPr>
          <p:grpSpPr bwMode="auto">
            <a:xfrm>
              <a:off x="2630" y="432"/>
              <a:ext cx="2744" cy="1176"/>
              <a:chOff x="2630" y="432"/>
              <a:chExt cx="2744" cy="1176"/>
            </a:xfrm>
          </p:grpSpPr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198" y="732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Line 15"/>
              <p:cNvSpPr>
                <a:spLocks noChangeShapeType="1"/>
              </p:cNvSpPr>
              <p:nvPr/>
            </p:nvSpPr>
            <p:spPr bwMode="auto">
              <a:xfrm>
                <a:off x="3192" y="738"/>
                <a:ext cx="97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med" len="lg"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981" name="Group 16"/>
              <p:cNvGrpSpPr>
                <a:grpSpLocks/>
              </p:cNvGrpSpPr>
              <p:nvPr/>
            </p:nvGrpSpPr>
            <p:grpSpPr bwMode="auto">
              <a:xfrm>
                <a:off x="2630" y="996"/>
                <a:ext cx="1208" cy="612"/>
                <a:chOff x="3866" y="2304"/>
                <a:chExt cx="1208" cy="612"/>
              </a:xfrm>
            </p:grpSpPr>
            <p:sp>
              <p:nvSpPr>
                <p:cNvPr id="27665" name="Rectangle 17"/>
                <p:cNvSpPr>
                  <a:spLocks noChangeArrowheads="1"/>
                </p:cNvSpPr>
                <p:nvPr/>
              </p:nvSpPr>
              <p:spPr bwMode="auto">
                <a:xfrm>
                  <a:off x="3876" y="2340"/>
                  <a:ext cx="1176" cy="57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>
                  <a:prstShdw prst="shdw17" dist="17961" dir="2700000">
                    <a:schemeClr val="accent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4098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66" y="2373"/>
                  <a:ext cx="99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C</a:t>
                  </a:r>
                  <a:r>
                    <a:rPr kumimoji="1" lang="en-US" altLang="zh-CN" sz="2000" b="0" baseline="-25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6</a:t>
                  </a:r>
                  <a:r>
                    <a:rPr kumimoji="1" lang="en-US" altLang="zh-CN" sz="20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H</a:t>
                  </a:r>
                  <a:r>
                    <a:rPr kumimoji="1" lang="en-US" altLang="zh-CN" sz="2000" b="0" baseline="-25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6 </a:t>
                  </a:r>
                  <a:r>
                    <a:rPr kumimoji="1" lang="en-US" altLang="zh-CN" sz="20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+ 7.5O</a:t>
                  </a:r>
                  <a:r>
                    <a:rPr kumimoji="1" lang="en-US" altLang="zh-CN" sz="2000" b="0" baseline="-25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2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409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974" y="2613"/>
                  <a:ext cx="7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(l)        (g)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4099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814" y="2304"/>
                  <a:ext cx="260" cy="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p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1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1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T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0982" name="Group 21"/>
              <p:cNvGrpSpPr>
                <a:grpSpLocks/>
              </p:cNvGrpSpPr>
              <p:nvPr/>
            </p:nvGrpSpPr>
            <p:grpSpPr bwMode="auto">
              <a:xfrm>
                <a:off x="4166" y="432"/>
                <a:ext cx="1208" cy="612"/>
                <a:chOff x="3590" y="2784"/>
                <a:chExt cx="1208" cy="612"/>
              </a:xfrm>
            </p:grpSpPr>
            <p:sp>
              <p:nvSpPr>
                <p:cNvPr id="27670" name="Rectangle 22"/>
                <p:cNvSpPr>
                  <a:spLocks noChangeArrowheads="1"/>
                </p:cNvSpPr>
                <p:nvPr/>
              </p:nvSpPr>
              <p:spPr bwMode="auto">
                <a:xfrm>
                  <a:off x="3600" y="2820"/>
                  <a:ext cx="1176" cy="57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>
                  <a:prstShdw prst="shdw17" dist="17961" dir="2700000">
                    <a:schemeClr val="accent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4098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90" y="2853"/>
                  <a:ext cx="10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6CO</a:t>
                  </a:r>
                  <a:r>
                    <a:rPr kumimoji="1" lang="en-US" altLang="zh-CN" sz="2000" b="0" baseline="-25000">
                      <a:solidFill>
                        <a:srgbClr val="FF0000"/>
                      </a:solidFill>
                      <a:latin typeface="Times New Roman" pitchFamily="18" charset="0"/>
                    </a:rPr>
                    <a:t>2 </a:t>
                  </a: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+ 3H</a:t>
                  </a:r>
                  <a:r>
                    <a:rPr kumimoji="1" lang="en-US" altLang="zh-CN" sz="2000" b="0" baseline="-25000">
                      <a:solidFill>
                        <a:srgbClr val="FF0000"/>
                      </a:solidFill>
                      <a:latin typeface="Times New Roman" pitchFamily="18" charset="0"/>
                    </a:rPr>
                    <a:t>2</a:t>
                  </a: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O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098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698" y="3093"/>
                  <a:ext cx="7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>
                      <a:solidFill>
                        <a:schemeClr val="tx2"/>
                      </a:solidFill>
                      <a:latin typeface="Times New Roman" pitchFamily="18" charset="0"/>
                    </a:rPr>
                    <a:t>(g)        (l)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098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538" y="2784"/>
                  <a:ext cx="260" cy="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p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2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1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T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40983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818475"/>
                  </p:ext>
                </p:extLst>
              </p:nvPr>
            </p:nvGraphicFramePr>
            <p:xfrm>
              <a:off x="3276" y="492"/>
              <a:ext cx="66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Equation" r:id="rId13" imgW="660240" imgH="228600" progId="Equation.DSMT4">
                      <p:embed/>
                    </p:oleObj>
                  </mc:Choice>
                  <mc:Fallback>
                    <p:oleObj name="Equation" r:id="rId13" imgW="660240" imgH="228600" progId="Equation.DSMT4">
                      <p:embed/>
                      <p:pic>
                        <p:nvPicPr>
                          <p:cNvPr id="40983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6" y="492"/>
                            <a:ext cx="66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70" name="Group 27"/>
            <p:cNvGrpSpPr>
              <a:grpSpLocks/>
            </p:cNvGrpSpPr>
            <p:nvPr/>
          </p:nvGrpSpPr>
          <p:grpSpPr bwMode="auto">
            <a:xfrm>
              <a:off x="3149" y="1584"/>
              <a:ext cx="2213" cy="663"/>
              <a:chOff x="3149" y="1584"/>
              <a:chExt cx="2213" cy="663"/>
            </a:xfrm>
          </p:grpSpPr>
          <p:sp>
            <p:nvSpPr>
              <p:cNvPr id="40971" name="Line 28"/>
              <p:cNvSpPr>
                <a:spLocks noChangeShapeType="1"/>
              </p:cNvSpPr>
              <p:nvPr/>
            </p:nvSpPr>
            <p:spPr bwMode="auto">
              <a:xfrm>
                <a:off x="3186" y="1608"/>
                <a:ext cx="0" cy="33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2" name="Line 29"/>
              <p:cNvSpPr>
                <a:spLocks noChangeShapeType="1"/>
              </p:cNvSpPr>
              <p:nvPr/>
            </p:nvSpPr>
            <p:spPr bwMode="auto">
              <a:xfrm>
                <a:off x="3180" y="1932"/>
                <a:ext cx="9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med" len="lg"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973" name="Group 30"/>
              <p:cNvGrpSpPr>
                <a:grpSpLocks/>
              </p:cNvGrpSpPr>
              <p:nvPr/>
            </p:nvGrpSpPr>
            <p:grpSpPr bwMode="auto">
              <a:xfrm>
                <a:off x="4154" y="1584"/>
                <a:ext cx="1208" cy="612"/>
                <a:chOff x="3590" y="2784"/>
                <a:chExt cx="1208" cy="612"/>
              </a:xfrm>
            </p:grpSpPr>
            <p:sp>
              <p:nvSpPr>
                <p:cNvPr id="27679" name="Rectangle 31"/>
                <p:cNvSpPr>
                  <a:spLocks noChangeArrowheads="1"/>
                </p:cNvSpPr>
                <p:nvPr/>
              </p:nvSpPr>
              <p:spPr bwMode="auto">
                <a:xfrm>
                  <a:off x="3600" y="2820"/>
                  <a:ext cx="1176" cy="57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>
                  <a:prstShdw prst="shdw17" dist="17961" dir="2700000">
                    <a:schemeClr val="accent1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4097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590" y="2853"/>
                  <a:ext cx="10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6CO</a:t>
                  </a:r>
                  <a:r>
                    <a:rPr kumimoji="1" lang="en-US" altLang="zh-CN" sz="2000" b="0" baseline="-25000">
                      <a:solidFill>
                        <a:srgbClr val="FF0000"/>
                      </a:solidFill>
                      <a:latin typeface="Times New Roman" pitchFamily="18" charset="0"/>
                    </a:rPr>
                    <a:t>2 </a:t>
                  </a: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+ 3H</a:t>
                  </a:r>
                  <a:r>
                    <a:rPr kumimoji="1" lang="en-US" altLang="zh-CN" sz="2000" b="0" baseline="-25000">
                      <a:solidFill>
                        <a:srgbClr val="FF0000"/>
                      </a:solidFill>
                      <a:latin typeface="Times New Roman" pitchFamily="18" charset="0"/>
                    </a:rPr>
                    <a:t>2</a:t>
                  </a:r>
                  <a:r>
                    <a:rPr kumimoji="1" lang="en-US" altLang="zh-CN" sz="2000" b="0">
                      <a:solidFill>
                        <a:srgbClr val="FF0000"/>
                      </a:solidFill>
                      <a:latin typeface="Times New Roman" pitchFamily="18" charset="0"/>
                    </a:rPr>
                    <a:t>O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097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98" y="3093"/>
                  <a:ext cx="7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0">
                      <a:solidFill>
                        <a:schemeClr val="tx2"/>
                      </a:solidFill>
                      <a:latin typeface="Times New Roman" pitchFamily="18" charset="0"/>
                    </a:rPr>
                    <a:t>(g)        (l)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097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538" y="2784"/>
                  <a:ext cx="260" cy="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p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1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V</a:t>
                  </a:r>
                  <a:r>
                    <a:rPr kumimoji="1" lang="en-US" altLang="zh-CN" sz="1800" b="0" baseline="-25000">
                      <a:solidFill>
                        <a:schemeClr val="tx2"/>
                      </a:solidFill>
                      <a:latin typeface="Times New Roman" pitchFamily="18" charset="0"/>
                    </a:rPr>
                    <a:t>2</a:t>
                  </a:r>
                  <a:endParaRPr kumimoji="1" lang="en-US" altLang="zh-CN" sz="1800" b="0">
                    <a:solidFill>
                      <a:schemeClr val="tx2"/>
                    </a:solidFill>
                    <a:latin typeface="Times New Roman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b="0" i="1">
                      <a:solidFill>
                        <a:schemeClr val="tx2"/>
                      </a:solidFill>
                      <a:latin typeface="Times New Roman" pitchFamily="18" charset="0"/>
                    </a:rPr>
                    <a:t>T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40974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6135211"/>
                  </p:ext>
                </p:extLst>
              </p:nvPr>
            </p:nvGraphicFramePr>
            <p:xfrm>
              <a:off x="3149" y="2006"/>
              <a:ext cx="969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15" imgW="965160" imgH="241200" progId="Equation.DSMT4">
                      <p:embed/>
                    </p:oleObj>
                  </mc:Choice>
                  <mc:Fallback>
                    <p:oleObj name="Equation" r:id="rId15" imgW="965160" imgH="241200" progId="Equation.DSMT4">
                      <p:embed/>
                      <p:pic>
                        <p:nvPicPr>
                          <p:cNvPr id="40974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9" y="2006"/>
                            <a:ext cx="969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684" name="Group 36"/>
          <p:cNvGrpSpPr>
            <a:grpSpLocks/>
          </p:cNvGrpSpPr>
          <p:nvPr/>
        </p:nvGrpSpPr>
        <p:grpSpPr bwMode="auto">
          <a:xfrm>
            <a:off x="7543800" y="1657350"/>
            <a:ext cx="962025" cy="885825"/>
            <a:chOff x="4752" y="1044"/>
            <a:chExt cx="606" cy="558"/>
          </a:xfrm>
        </p:grpSpPr>
        <p:sp>
          <p:nvSpPr>
            <p:cNvPr id="40967" name="Line 37"/>
            <p:cNvSpPr>
              <a:spLocks noChangeShapeType="1"/>
            </p:cNvSpPr>
            <p:nvPr/>
          </p:nvSpPr>
          <p:spPr bwMode="auto">
            <a:xfrm>
              <a:off x="4752" y="1044"/>
              <a:ext cx="0" cy="55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none" w="sm" len="sm"/>
              <a:tailEnd type="triangle" w="med" len="lg"/>
            </a:ln>
            <a:effectLst>
              <a:prstShdw prst="shdw17" dist="17961" dir="2700000">
                <a:srgbClr val="630014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8" name="Object 38"/>
            <p:cNvGraphicFramePr>
              <a:graphicFrameLocks noChangeAspect="1"/>
            </p:cNvGraphicFramePr>
            <p:nvPr/>
          </p:nvGraphicFramePr>
          <p:xfrm>
            <a:off x="4791" y="1230"/>
            <a:ext cx="56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公式" r:id="rId17" imgW="558558" imgH="215806" progId="Equation.3">
                    <p:embed/>
                  </p:oleObj>
                </mc:Choice>
                <mc:Fallback>
                  <p:oleObj name="公式" r:id="rId17" imgW="558558" imgH="215806" progId="Equation.3">
                    <p:embed/>
                    <p:pic>
                      <p:nvPicPr>
                        <p:cNvPr id="4096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1230"/>
                          <a:ext cx="56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9756A29-7CE8-4B03-8127-AF5434671844}"/>
              </a:ext>
            </a:extLst>
          </p:cNvPr>
          <p:cNvSpPr txBox="1"/>
          <p:nvPr/>
        </p:nvSpPr>
        <p:spPr>
          <a:xfrm>
            <a:off x="6010079" y="3550994"/>
            <a:ext cx="30163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强不高时：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体可看作理想气体，其内能与压强无关；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液体和固体的内能受压强影响很小！</a:t>
            </a: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28638" y="652463"/>
            <a:ext cx="83724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400" dirty="0">
                <a:solidFill>
                  <a:srgbClr val="FF0000"/>
                </a:solidFill>
                <a:latin typeface="宋体" charset="-122"/>
              </a:rPr>
              <a:t>2.</a:t>
            </a:r>
            <a:r>
              <a:rPr kumimoji="1" lang="zh-CN" altLang="en-US" sz="3400" dirty="0">
                <a:solidFill>
                  <a:srgbClr val="FF0000"/>
                </a:solidFill>
                <a:latin typeface="宋体" charset="-122"/>
              </a:rPr>
              <a:t>经验半经验方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mpirical and semi-empirical)</a:t>
            </a:r>
            <a:endParaRPr kumimoji="1" lang="zh-CN" altLang="en-US" sz="2800" b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017588" y="2354263"/>
            <a:ext cx="542925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ea typeface="黑体" pitchFamily="49" charset="-122"/>
              </a:rPr>
              <a:t>★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ea typeface="黑体" pitchFamily="49" charset="-122"/>
              </a:rPr>
              <a:t>★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2043113" y="1500188"/>
            <a:ext cx="5492750" cy="2276475"/>
            <a:chOff x="1152" y="954"/>
            <a:chExt cx="3460" cy="1434"/>
          </a:xfrm>
        </p:grpSpPr>
        <p:sp>
          <p:nvSpPr>
            <p:cNvPr id="28677" name="AutoShape 5"/>
            <p:cNvSpPr>
              <a:spLocks noChangeArrowheads="1"/>
            </p:cNvSpPr>
            <p:nvPr/>
          </p:nvSpPr>
          <p:spPr bwMode="auto">
            <a:xfrm>
              <a:off x="1152" y="1320"/>
              <a:ext cx="1308" cy="63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998" name="Rectangle 6"/>
            <p:cNvSpPr>
              <a:spLocks noChangeArrowheads="1"/>
            </p:cNvSpPr>
            <p:nvPr/>
          </p:nvSpPr>
          <p:spPr bwMode="auto">
            <a:xfrm>
              <a:off x="3156" y="1512"/>
              <a:ext cx="1404" cy="33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prstShdw prst="shdw17" dist="17961" dir="27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3156" y="2052"/>
              <a:ext cx="140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2000" name="Rectangle 8"/>
            <p:cNvSpPr>
              <a:spLocks noChangeArrowheads="1"/>
            </p:cNvSpPr>
            <p:nvPr/>
          </p:nvSpPr>
          <p:spPr bwMode="auto">
            <a:xfrm>
              <a:off x="3156" y="972"/>
              <a:ext cx="1404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prstShdw prst="shdw17" dist="17961" dir="2700000">
                <a:srgbClr val="3D7A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2001" name="Text Box 9"/>
            <p:cNvSpPr txBox="1">
              <a:spLocks noChangeArrowheads="1"/>
            </p:cNvSpPr>
            <p:nvPr/>
          </p:nvSpPr>
          <p:spPr bwMode="auto">
            <a:xfrm>
              <a:off x="3074" y="954"/>
              <a:ext cx="153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C–(C)(H)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C–(C)(O)(H)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O–(C)(H)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2002" name="Text Box 10"/>
            <p:cNvSpPr txBox="1">
              <a:spLocks noChangeArrowheads="1"/>
            </p:cNvSpPr>
            <p:nvPr/>
          </p:nvSpPr>
          <p:spPr bwMode="auto">
            <a:xfrm>
              <a:off x="1154" y="1458"/>
              <a:ext cx="1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CH</a:t>
              </a:r>
              <a:r>
                <a:rPr kumimoji="1" lang="en-US" altLang="zh-CN" sz="2800" baseline="-25000">
                  <a:solidFill>
                    <a:schemeClr val="tx2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CH</a:t>
              </a:r>
              <a:r>
                <a:rPr kumimoji="1" lang="en-US" altLang="zh-CN" sz="2800" baseline="-25000">
                  <a:solidFill>
                    <a:schemeClr val="tx2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OH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2003" name="Freeform 11"/>
            <p:cNvSpPr>
              <a:spLocks/>
            </p:cNvSpPr>
            <p:nvPr/>
          </p:nvSpPr>
          <p:spPr bwMode="auto">
            <a:xfrm rot="5400000">
              <a:off x="2314" y="1366"/>
              <a:ext cx="993" cy="639"/>
            </a:xfrm>
            <a:custGeom>
              <a:avLst/>
              <a:gdLst>
                <a:gd name="T0" fmla="*/ 0 w 2483"/>
                <a:gd name="T1" fmla="*/ 0 h 2556"/>
                <a:gd name="T2" fmla="*/ 0 w 2483"/>
                <a:gd name="T3" fmla="*/ 0 h 2556"/>
                <a:gd name="T4" fmla="*/ 0 w 2483"/>
                <a:gd name="T5" fmla="*/ 0 h 2556"/>
                <a:gd name="T6" fmla="*/ 0 w 2483"/>
                <a:gd name="T7" fmla="*/ 0 h 2556"/>
                <a:gd name="T8" fmla="*/ 0 w 2483"/>
                <a:gd name="T9" fmla="*/ 0 h 2556"/>
                <a:gd name="T10" fmla="*/ 0 w 2483"/>
                <a:gd name="T11" fmla="*/ 0 h 2556"/>
                <a:gd name="T12" fmla="*/ 0 w 2483"/>
                <a:gd name="T13" fmla="*/ 0 h 2556"/>
                <a:gd name="T14" fmla="*/ 0 w 2483"/>
                <a:gd name="T15" fmla="*/ 0 h 2556"/>
                <a:gd name="T16" fmla="*/ 0 w 2483"/>
                <a:gd name="T17" fmla="*/ 0 h 2556"/>
                <a:gd name="T18" fmla="*/ 0 w 2483"/>
                <a:gd name="T19" fmla="*/ 0 h 2556"/>
                <a:gd name="T20" fmla="*/ 0 w 2483"/>
                <a:gd name="T21" fmla="*/ 0 h 2556"/>
                <a:gd name="T22" fmla="*/ 0 w 2483"/>
                <a:gd name="T23" fmla="*/ 0 h 2556"/>
                <a:gd name="T24" fmla="*/ 0 w 2483"/>
                <a:gd name="T25" fmla="*/ 0 h 2556"/>
                <a:gd name="T26" fmla="*/ 0 w 2483"/>
                <a:gd name="T27" fmla="*/ 0 h 2556"/>
                <a:gd name="T28" fmla="*/ 0 w 2483"/>
                <a:gd name="T29" fmla="*/ 0 h 2556"/>
                <a:gd name="T30" fmla="*/ 0 w 2483"/>
                <a:gd name="T31" fmla="*/ 0 h 2556"/>
                <a:gd name="T32" fmla="*/ 0 w 2483"/>
                <a:gd name="T33" fmla="*/ 0 h 2556"/>
                <a:gd name="T34" fmla="*/ 0 w 2483"/>
                <a:gd name="T35" fmla="*/ 0 h 2556"/>
                <a:gd name="T36" fmla="*/ 0 w 2483"/>
                <a:gd name="T37" fmla="*/ 0 h 2556"/>
                <a:gd name="T38" fmla="*/ 0 w 2483"/>
                <a:gd name="T39" fmla="*/ 0 h 2556"/>
                <a:gd name="T40" fmla="*/ 0 w 2483"/>
                <a:gd name="T41" fmla="*/ 0 h 2556"/>
                <a:gd name="T42" fmla="*/ 0 w 2483"/>
                <a:gd name="T43" fmla="*/ 0 h 2556"/>
                <a:gd name="T44" fmla="*/ 0 w 2483"/>
                <a:gd name="T45" fmla="*/ 0 h 2556"/>
                <a:gd name="T46" fmla="*/ 0 w 2483"/>
                <a:gd name="T47" fmla="*/ 0 h 2556"/>
                <a:gd name="T48" fmla="*/ 0 w 2483"/>
                <a:gd name="T49" fmla="*/ 0 h 2556"/>
                <a:gd name="T50" fmla="*/ 0 w 2483"/>
                <a:gd name="T51" fmla="*/ 0 h 2556"/>
                <a:gd name="T52" fmla="*/ 0 w 2483"/>
                <a:gd name="T53" fmla="*/ 0 h 2556"/>
                <a:gd name="T54" fmla="*/ 0 w 2483"/>
                <a:gd name="T55" fmla="*/ 0 h 2556"/>
                <a:gd name="T56" fmla="*/ 0 w 2483"/>
                <a:gd name="T57" fmla="*/ 0 h 2556"/>
                <a:gd name="T58" fmla="*/ 0 w 2483"/>
                <a:gd name="T59" fmla="*/ 0 h 2556"/>
                <a:gd name="T60" fmla="*/ 0 w 2483"/>
                <a:gd name="T61" fmla="*/ 0 h 2556"/>
                <a:gd name="T62" fmla="*/ 0 w 2483"/>
                <a:gd name="T63" fmla="*/ 0 h 2556"/>
                <a:gd name="T64" fmla="*/ 0 w 2483"/>
                <a:gd name="T65" fmla="*/ 0 h 2556"/>
                <a:gd name="T66" fmla="*/ 0 w 2483"/>
                <a:gd name="T67" fmla="*/ 0 h 2556"/>
                <a:gd name="T68" fmla="*/ 0 w 2483"/>
                <a:gd name="T69" fmla="*/ 0 h 2556"/>
                <a:gd name="T70" fmla="*/ 0 w 2483"/>
                <a:gd name="T71" fmla="*/ 0 h 2556"/>
                <a:gd name="T72" fmla="*/ 0 w 2483"/>
                <a:gd name="T73" fmla="*/ 0 h 2556"/>
                <a:gd name="T74" fmla="*/ 0 w 2483"/>
                <a:gd name="T75" fmla="*/ 0 h 2556"/>
                <a:gd name="T76" fmla="*/ 0 w 2483"/>
                <a:gd name="T77" fmla="*/ 0 h 2556"/>
                <a:gd name="T78" fmla="*/ 0 w 2483"/>
                <a:gd name="T79" fmla="*/ 0 h 2556"/>
                <a:gd name="T80" fmla="*/ 0 w 2483"/>
                <a:gd name="T81" fmla="*/ 0 h 2556"/>
                <a:gd name="T82" fmla="*/ 0 w 2483"/>
                <a:gd name="T83" fmla="*/ 0 h 2556"/>
                <a:gd name="T84" fmla="*/ 0 w 2483"/>
                <a:gd name="T85" fmla="*/ 0 h 2556"/>
                <a:gd name="T86" fmla="*/ 0 w 2483"/>
                <a:gd name="T87" fmla="*/ 0 h 2556"/>
                <a:gd name="T88" fmla="*/ 0 w 2483"/>
                <a:gd name="T89" fmla="*/ 0 h 2556"/>
                <a:gd name="T90" fmla="*/ 0 w 2483"/>
                <a:gd name="T91" fmla="*/ 0 h 25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2483" h="2556">
                  <a:moveTo>
                    <a:pt x="10" y="857"/>
                  </a:moveTo>
                  <a:lnTo>
                    <a:pt x="0" y="305"/>
                  </a:lnTo>
                  <a:lnTo>
                    <a:pt x="535" y="488"/>
                  </a:lnTo>
                  <a:lnTo>
                    <a:pt x="420" y="585"/>
                  </a:lnTo>
                  <a:lnTo>
                    <a:pt x="539" y="717"/>
                  </a:lnTo>
                  <a:lnTo>
                    <a:pt x="660" y="878"/>
                  </a:lnTo>
                  <a:lnTo>
                    <a:pt x="755" y="1000"/>
                  </a:lnTo>
                  <a:lnTo>
                    <a:pt x="859" y="1154"/>
                  </a:lnTo>
                  <a:lnTo>
                    <a:pt x="972" y="1347"/>
                  </a:lnTo>
                  <a:lnTo>
                    <a:pt x="1059" y="1555"/>
                  </a:lnTo>
                  <a:lnTo>
                    <a:pt x="1060" y="445"/>
                  </a:lnTo>
                  <a:lnTo>
                    <a:pt x="917" y="446"/>
                  </a:lnTo>
                  <a:lnTo>
                    <a:pt x="1236" y="0"/>
                  </a:lnTo>
                  <a:lnTo>
                    <a:pt x="1557" y="446"/>
                  </a:lnTo>
                  <a:lnTo>
                    <a:pt x="1416" y="443"/>
                  </a:lnTo>
                  <a:lnTo>
                    <a:pt x="1416" y="1568"/>
                  </a:lnTo>
                  <a:lnTo>
                    <a:pt x="1509" y="1354"/>
                  </a:lnTo>
                  <a:lnTo>
                    <a:pt x="1598" y="1186"/>
                  </a:lnTo>
                  <a:lnTo>
                    <a:pt x="1703" y="1031"/>
                  </a:lnTo>
                  <a:lnTo>
                    <a:pt x="1826" y="871"/>
                  </a:lnTo>
                  <a:lnTo>
                    <a:pt x="1917" y="745"/>
                  </a:lnTo>
                  <a:lnTo>
                    <a:pt x="2055" y="585"/>
                  </a:lnTo>
                  <a:lnTo>
                    <a:pt x="1950" y="488"/>
                  </a:lnTo>
                  <a:lnTo>
                    <a:pt x="2483" y="302"/>
                  </a:lnTo>
                  <a:lnTo>
                    <a:pt x="2470" y="857"/>
                  </a:lnTo>
                  <a:lnTo>
                    <a:pt x="2337" y="775"/>
                  </a:lnTo>
                  <a:lnTo>
                    <a:pt x="2234" y="931"/>
                  </a:lnTo>
                  <a:lnTo>
                    <a:pt x="2112" y="1098"/>
                  </a:lnTo>
                  <a:lnTo>
                    <a:pt x="2012" y="1252"/>
                  </a:lnTo>
                  <a:lnTo>
                    <a:pt x="1923" y="1394"/>
                  </a:lnTo>
                  <a:lnTo>
                    <a:pt x="1849" y="1527"/>
                  </a:lnTo>
                  <a:lnTo>
                    <a:pt x="1776" y="1668"/>
                  </a:lnTo>
                  <a:lnTo>
                    <a:pt x="1697" y="1842"/>
                  </a:lnTo>
                  <a:lnTo>
                    <a:pt x="1661" y="2019"/>
                  </a:lnTo>
                  <a:lnTo>
                    <a:pt x="1660" y="2556"/>
                  </a:lnTo>
                  <a:lnTo>
                    <a:pt x="830" y="2556"/>
                  </a:lnTo>
                  <a:lnTo>
                    <a:pt x="830" y="2020"/>
                  </a:lnTo>
                  <a:lnTo>
                    <a:pt x="792" y="1842"/>
                  </a:lnTo>
                  <a:lnTo>
                    <a:pt x="693" y="1626"/>
                  </a:lnTo>
                  <a:lnTo>
                    <a:pt x="612" y="1484"/>
                  </a:lnTo>
                  <a:lnTo>
                    <a:pt x="541" y="1364"/>
                  </a:lnTo>
                  <a:lnTo>
                    <a:pt x="455" y="1223"/>
                  </a:lnTo>
                  <a:lnTo>
                    <a:pt x="366" y="1090"/>
                  </a:lnTo>
                  <a:lnTo>
                    <a:pt x="262" y="943"/>
                  </a:lnTo>
                  <a:lnTo>
                    <a:pt x="141" y="770"/>
                  </a:lnTo>
                  <a:lnTo>
                    <a:pt x="10" y="857"/>
                  </a:lnTo>
                  <a:close/>
                </a:path>
              </a:pathLst>
            </a:custGeom>
            <a:solidFill>
              <a:srgbClr val="FF7C80"/>
            </a:solidFill>
            <a:ln>
              <a:noFill/>
            </a:ln>
            <a:effectLst>
              <a:prstShdw prst="shdw17" dist="17961" dir="2700000">
                <a:srgbClr val="994A4D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89" name="Group 12"/>
          <p:cNvGrpSpPr>
            <a:grpSpLocks/>
          </p:cNvGrpSpPr>
          <p:nvPr/>
        </p:nvGrpSpPr>
        <p:grpSpPr bwMode="auto">
          <a:xfrm>
            <a:off x="2043113" y="4262438"/>
            <a:ext cx="5410200" cy="2276475"/>
            <a:chOff x="1188" y="2538"/>
            <a:chExt cx="3408" cy="1434"/>
          </a:xfrm>
        </p:grpSpPr>
        <p:sp>
          <p:nvSpPr>
            <p:cNvPr id="28685" name="AutoShape 13"/>
            <p:cNvSpPr>
              <a:spLocks noChangeArrowheads="1"/>
            </p:cNvSpPr>
            <p:nvPr/>
          </p:nvSpPr>
          <p:spPr bwMode="auto">
            <a:xfrm>
              <a:off x="1188" y="2904"/>
              <a:ext cx="1308" cy="63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8686" name="Rectangle 14"/>
            <p:cNvSpPr>
              <a:spLocks noChangeArrowheads="1"/>
            </p:cNvSpPr>
            <p:nvPr/>
          </p:nvSpPr>
          <p:spPr bwMode="auto">
            <a:xfrm>
              <a:off x="3192" y="3096"/>
              <a:ext cx="1404" cy="33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>
              <a:off x="3192" y="3636"/>
              <a:ext cx="1404" cy="3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993" name="Rectangle 16"/>
            <p:cNvSpPr>
              <a:spLocks noChangeArrowheads="1"/>
            </p:cNvSpPr>
            <p:nvPr/>
          </p:nvSpPr>
          <p:spPr bwMode="auto">
            <a:xfrm>
              <a:off x="3192" y="2556"/>
              <a:ext cx="1404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prstShdw prst="shdw17" dist="17961" dir="2700000">
                <a:srgbClr val="3D7A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994" name="Text Box 17"/>
            <p:cNvSpPr txBox="1">
              <a:spLocks noChangeArrowheads="1"/>
            </p:cNvSpPr>
            <p:nvPr/>
          </p:nvSpPr>
          <p:spPr bwMode="auto">
            <a:xfrm>
              <a:off x="3251" y="2538"/>
              <a:ext cx="125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C–(C)(H)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CO–(C)(O)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O–(H)(CO)</a:t>
              </a:r>
              <a:endParaRPr kumimoji="1" lang="en-US" altLang="zh-CN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1995" name="Text Box 18"/>
            <p:cNvSpPr txBox="1">
              <a:spLocks noChangeArrowheads="1"/>
            </p:cNvSpPr>
            <p:nvPr/>
          </p:nvSpPr>
          <p:spPr bwMode="auto">
            <a:xfrm>
              <a:off x="1190" y="3042"/>
              <a:ext cx="1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CH</a:t>
              </a:r>
              <a:r>
                <a:rPr kumimoji="1" lang="en-US" altLang="zh-CN" sz="2800" baseline="-25000">
                  <a:solidFill>
                    <a:schemeClr val="tx2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COOH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1996" name="Freeform 19"/>
            <p:cNvSpPr>
              <a:spLocks/>
            </p:cNvSpPr>
            <p:nvPr/>
          </p:nvSpPr>
          <p:spPr bwMode="auto">
            <a:xfrm rot="5400000">
              <a:off x="2350" y="2950"/>
              <a:ext cx="993" cy="639"/>
            </a:xfrm>
            <a:custGeom>
              <a:avLst/>
              <a:gdLst>
                <a:gd name="T0" fmla="*/ 0 w 2483"/>
                <a:gd name="T1" fmla="*/ 0 h 2556"/>
                <a:gd name="T2" fmla="*/ 0 w 2483"/>
                <a:gd name="T3" fmla="*/ 0 h 2556"/>
                <a:gd name="T4" fmla="*/ 0 w 2483"/>
                <a:gd name="T5" fmla="*/ 0 h 2556"/>
                <a:gd name="T6" fmla="*/ 0 w 2483"/>
                <a:gd name="T7" fmla="*/ 0 h 2556"/>
                <a:gd name="T8" fmla="*/ 0 w 2483"/>
                <a:gd name="T9" fmla="*/ 0 h 2556"/>
                <a:gd name="T10" fmla="*/ 0 w 2483"/>
                <a:gd name="T11" fmla="*/ 0 h 2556"/>
                <a:gd name="T12" fmla="*/ 0 w 2483"/>
                <a:gd name="T13" fmla="*/ 0 h 2556"/>
                <a:gd name="T14" fmla="*/ 0 w 2483"/>
                <a:gd name="T15" fmla="*/ 0 h 2556"/>
                <a:gd name="T16" fmla="*/ 0 w 2483"/>
                <a:gd name="T17" fmla="*/ 0 h 2556"/>
                <a:gd name="T18" fmla="*/ 0 w 2483"/>
                <a:gd name="T19" fmla="*/ 0 h 2556"/>
                <a:gd name="T20" fmla="*/ 0 w 2483"/>
                <a:gd name="T21" fmla="*/ 0 h 2556"/>
                <a:gd name="T22" fmla="*/ 0 w 2483"/>
                <a:gd name="T23" fmla="*/ 0 h 2556"/>
                <a:gd name="T24" fmla="*/ 0 w 2483"/>
                <a:gd name="T25" fmla="*/ 0 h 2556"/>
                <a:gd name="T26" fmla="*/ 0 w 2483"/>
                <a:gd name="T27" fmla="*/ 0 h 2556"/>
                <a:gd name="T28" fmla="*/ 0 w 2483"/>
                <a:gd name="T29" fmla="*/ 0 h 2556"/>
                <a:gd name="T30" fmla="*/ 0 w 2483"/>
                <a:gd name="T31" fmla="*/ 0 h 2556"/>
                <a:gd name="T32" fmla="*/ 0 w 2483"/>
                <a:gd name="T33" fmla="*/ 0 h 2556"/>
                <a:gd name="T34" fmla="*/ 0 w 2483"/>
                <a:gd name="T35" fmla="*/ 0 h 2556"/>
                <a:gd name="T36" fmla="*/ 0 w 2483"/>
                <a:gd name="T37" fmla="*/ 0 h 2556"/>
                <a:gd name="T38" fmla="*/ 0 w 2483"/>
                <a:gd name="T39" fmla="*/ 0 h 2556"/>
                <a:gd name="T40" fmla="*/ 0 w 2483"/>
                <a:gd name="T41" fmla="*/ 0 h 2556"/>
                <a:gd name="T42" fmla="*/ 0 w 2483"/>
                <a:gd name="T43" fmla="*/ 0 h 2556"/>
                <a:gd name="T44" fmla="*/ 0 w 2483"/>
                <a:gd name="T45" fmla="*/ 0 h 2556"/>
                <a:gd name="T46" fmla="*/ 0 w 2483"/>
                <a:gd name="T47" fmla="*/ 0 h 2556"/>
                <a:gd name="T48" fmla="*/ 0 w 2483"/>
                <a:gd name="T49" fmla="*/ 0 h 2556"/>
                <a:gd name="T50" fmla="*/ 0 w 2483"/>
                <a:gd name="T51" fmla="*/ 0 h 2556"/>
                <a:gd name="T52" fmla="*/ 0 w 2483"/>
                <a:gd name="T53" fmla="*/ 0 h 2556"/>
                <a:gd name="T54" fmla="*/ 0 w 2483"/>
                <a:gd name="T55" fmla="*/ 0 h 2556"/>
                <a:gd name="T56" fmla="*/ 0 w 2483"/>
                <a:gd name="T57" fmla="*/ 0 h 2556"/>
                <a:gd name="T58" fmla="*/ 0 w 2483"/>
                <a:gd name="T59" fmla="*/ 0 h 2556"/>
                <a:gd name="T60" fmla="*/ 0 w 2483"/>
                <a:gd name="T61" fmla="*/ 0 h 2556"/>
                <a:gd name="T62" fmla="*/ 0 w 2483"/>
                <a:gd name="T63" fmla="*/ 0 h 2556"/>
                <a:gd name="T64" fmla="*/ 0 w 2483"/>
                <a:gd name="T65" fmla="*/ 0 h 2556"/>
                <a:gd name="T66" fmla="*/ 0 w 2483"/>
                <a:gd name="T67" fmla="*/ 0 h 2556"/>
                <a:gd name="T68" fmla="*/ 0 w 2483"/>
                <a:gd name="T69" fmla="*/ 0 h 2556"/>
                <a:gd name="T70" fmla="*/ 0 w 2483"/>
                <a:gd name="T71" fmla="*/ 0 h 2556"/>
                <a:gd name="T72" fmla="*/ 0 w 2483"/>
                <a:gd name="T73" fmla="*/ 0 h 2556"/>
                <a:gd name="T74" fmla="*/ 0 w 2483"/>
                <a:gd name="T75" fmla="*/ 0 h 2556"/>
                <a:gd name="T76" fmla="*/ 0 w 2483"/>
                <a:gd name="T77" fmla="*/ 0 h 2556"/>
                <a:gd name="T78" fmla="*/ 0 w 2483"/>
                <a:gd name="T79" fmla="*/ 0 h 2556"/>
                <a:gd name="T80" fmla="*/ 0 w 2483"/>
                <a:gd name="T81" fmla="*/ 0 h 2556"/>
                <a:gd name="T82" fmla="*/ 0 w 2483"/>
                <a:gd name="T83" fmla="*/ 0 h 2556"/>
                <a:gd name="T84" fmla="*/ 0 w 2483"/>
                <a:gd name="T85" fmla="*/ 0 h 2556"/>
                <a:gd name="T86" fmla="*/ 0 w 2483"/>
                <a:gd name="T87" fmla="*/ 0 h 2556"/>
                <a:gd name="T88" fmla="*/ 0 w 2483"/>
                <a:gd name="T89" fmla="*/ 0 h 2556"/>
                <a:gd name="T90" fmla="*/ 0 w 2483"/>
                <a:gd name="T91" fmla="*/ 0 h 25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2483" h="2556">
                  <a:moveTo>
                    <a:pt x="10" y="857"/>
                  </a:moveTo>
                  <a:lnTo>
                    <a:pt x="0" y="305"/>
                  </a:lnTo>
                  <a:lnTo>
                    <a:pt x="535" y="488"/>
                  </a:lnTo>
                  <a:lnTo>
                    <a:pt x="420" y="585"/>
                  </a:lnTo>
                  <a:lnTo>
                    <a:pt x="539" y="717"/>
                  </a:lnTo>
                  <a:lnTo>
                    <a:pt x="660" y="878"/>
                  </a:lnTo>
                  <a:lnTo>
                    <a:pt x="755" y="1000"/>
                  </a:lnTo>
                  <a:lnTo>
                    <a:pt x="859" y="1154"/>
                  </a:lnTo>
                  <a:lnTo>
                    <a:pt x="972" y="1347"/>
                  </a:lnTo>
                  <a:lnTo>
                    <a:pt x="1059" y="1555"/>
                  </a:lnTo>
                  <a:lnTo>
                    <a:pt x="1060" y="445"/>
                  </a:lnTo>
                  <a:lnTo>
                    <a:pt x="917" y="446"/>
                  </a:lnTo>
                  <a:lnTo>
                    <a:pt x="1236" y="0"/>
                  </a:lnTo>
                  <a:lnTo>
                    <a:pt x="1557" y="446"/>
                  </a:lnTo>
                  <a:lnTo>
                    <a:pt x="1416" y="443"/>
                  </a:lnTo>
                  <a:lnTo>
                    <a:pt x="1416" y="1568"/>
                  </a:lnTo>
                  <a:lnTo>
                    <a:pt x="1509" y="1354"/>
                  </a:lnTo>
                  <a:lnTo>
                    <a:pt x="1598" y="1186"/>
                  </a:lnTo>
                  <a:lnTo>
                    <a:pt x="1703" y="1031"/>
                  </a:lnTo>
                  <a:lnTo>
                    <a:pt x="1826" y="871"/>
                  </a:lnTo>
                  <a:lnTo>
                    <a:pt x="1917" y="745"/>
                  </a:lnTo>
                  <a:lnTo>
                    <a:pt x="2055" y="585"/>
                  </a:lnTo>
                  <a:lnTo>
                    <a:pt x="1950" y="488"/>
                  </a:lnTo>
                  <a:lnTo>
                    <a:pt x="2483" y="302"/>
                  </a:lnTo>
                  <a:lnTo>
                    <a:pt x="2470" y="857"/>
                  </a:lnTo>
                  <a:lnTo>
                    <a:pt x="2337" y="775"/>
                  </a:lnTo>
                  <a:lnTo>
                    <a:pt x="2234" y="931"/>
                  </a:lnTo>
                  <a:lnTo>
                    <a:pt x="2112" y="1098"/>
                  </a:lnTo>
                  <a:lnTo>
                    <a:pt x="2012" y="1252"/>
                  </a:lnTo>
                  <a:lnTo>
                    <a:pt x="1923" y="1394"/>
                  </a:lnTo>
                  <a:lnTo>
                    <a:pt x="1849" y="1527"/>
                  </a:lnTo>
                  <a:lnTo>
                    <a:pt x="1776" y="1668"/>
                  </a:lnTo>
                  <a:lnTo>
                    <a:pt x="1697" y="1842"/>
                  </a:lnTo>
                  <a:lnTo>
                    <a:pt x="1661" y="2019"/>
                  </a:lnTo>
                  <a:lnTo>
                    <a:pt x="1660" y="2556"/>
                  </a:lnTo>
                  <a:lnTo>
                    <a:pt x="830" y="2556"/>
                  </a:lnTo>
                  <a:lnTo>
                    <a:pt x="830" y="2020"/>
                  </a:lnTo>
                  <a:lnTo>
                    <a:pt x="792" y="1842"/>
                  </a:lnTo>
                  <a:lnTo>
                    <a:pt x="693" y="1626"/>
                  </a:lnTo>
                  <a:lnTo>
                    <a:pt x="612" y="1484"/>
                  </a:lnTo>
                  <a:lnTo>
                    <a:pt x="541" y="1364"/>
                  </a:lnTo>
                  <a:lnTo>
                    <a:pt x="455" y="1223"/>
                  </a:lnTo>
                  <a:lnTo>
                    <a:pt x="366" y="1090"/>
                  </a:lnTo>
                  <a:lnTo>
                    <a:pt x="262" y="943"/>
                  </a:lnTo>
                  <a:lnTo>
                    <a:pt x="141" y="770"/>
                  </a:lnTo>
                  <a:lnTo>
                    <a:pt x="10" y="857"/>
                  </a:lnTo>
                  <a:close/>
                </a:path>
              </a:pathLst>
            </a:custGeom>
            <a:solidFill>
              <a:srgbClr val="FF7C80"/>
            </a:solidFill>
            <a:ln>
              <a:noFill/>
            </a:ln>
            <a:effectLst>
              <a:prstShdw prst="shdw17" dist="17961" dir="2700000">
                <a:srgbClr val="994A4D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746125" y="709613"/>
            <a:ext cx="74088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400" dirty="0">
                <a:solidFill>
                  <a:srgbClr val="FF0000"/>
                </a:solidFill>
                <a:latin typeface="宋体" charset="-122"/>
              </a:rPr>
              <a:t>3.</a:t>
            </a:r>
            <a:r>
              <a:rPr kumimoji="1" lang="zh-CN" altLang="en-US" sz="3400" dirty="0">
                <a:solidFill>
                  <a:srgbClr val="FF0000"/>
                </a:solidFill>
                <a:latin typeface="宋体" charset="-122"/>
              </a:rPr>
              <a:t>理论方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heoretical)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89025" y="1457325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ea typeface="黑体" pitchFamily="49" charset="-122"/>
              </a:rPr>
              <a:t>★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统计力学方法         </a:t>
            </a:r>
            <a:r>
              <a:rPr kumimoji="1" lang="zh-CN" altLang="en-US" sz="2800">
                <a:solidFill>
                  <a:srgbClr val="993300"/>
                </a:solidFill>
                <a:ea typeface="黑体" pitchFamily="49" charset="-122"/>
              </a:rPr>
              <a:t>★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量子力学方法</a:t>
            </a:r>
          </a:p>
        </p:txBody>
      </p:sp>
      <p:pic>
        <p:nvPicPr>
          <p:cNvPr id="43012" name="Picture 4" descr="0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314575"/>
            <a:ext cx="7292975" cy="353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>
    <p:zo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87</TotalTime>
  <Words>306</Words>
  <Application>Microsoft Office PowerPoint</Application>
  <PresentationFormat>全屏显示(4:3)</PresentationFormat>
  <Paragraphs>5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69</cp:revision>
  <dcterms:created xsi:type="dcterms:W3CDTF">1998-06-15T09:16:02Z</dcterms:created>
  <dcterms:modified xsi:type="dcterms:W3CDTF">2020-07-20T07:58:03Z</dcterms:modified>
</cp:coreProperties>
</file>